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04" w:type="dxa"/>
        <w:tblLook w:val="01E0"/>
      </w:tblPr>
      <w:tblGrid>
        <w:gridCol w:w="10904"/>
      </w:tblGrid>
      <w:tr w:rsidR="006B3203" w:rsidRPr="006B3203" w:rsidTr="00117371">
        <w:trPr>
          <w:trHeight w:val="1209"/>
        </w:trPr>
        <w:tc>
          <w:tcPr>
            <w:tcW w:w="10904" w:type="dxa"/>
            <w:shd w:val="clear" w:color="auto" w:fill="auto"/>
          </w:tcPr>
          <w:p w:rsidR="006B3203" w:rsidRPr="006B3203" w:rsidRDefault="006B3203" w:rsidP="008A3092">
            <w:pPr>
              <w:spacing w:after="0" w:line="240" w:lineRule="auto"/>
              <w:ind w:left="360"/>
              <w:contextualSpacing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</w:pPr>
            <w:r w:rsidRPr="006B32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  <w:t xml:space="preserve">ĐỀ KIỂM TRA GIỮA HỌC KÌ I </w:t>
            </w:r>
          </w:p>
          <w:p w:rsidR="006B3203" w:rsidRPr="006B3203" w:rsidRDefault="006B3203" w:rsidP="008A3092">
            <w:pPr>
              <w:spacing w:after="0" w:line="240" w:lineRule="auto"/>
              <w:ind w:left="360"/>
              <w:contextualSpacing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</w:pPr>
            <w:r w:rsidRPr="006B32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  <w:t>NĂM HỌC 2023 - 2024</w:t>
            </w:r>
          </w:p>
          <w:p w:rsidR="006B3203" w:rsidRPr="006B3203" w:rsidRDefault="006B3203" w:rsidP="008A3092">
            <w:pPr>
              <w:spacing w:after="0" w:line="240" w:lineRule="auto"/>
              <w:ind w:left="360"/>
              <w:contextualSpacing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</w:pPr>
            <w:r w:rsidRPr="006B320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de-DE" w:eastAsia="vi-VN"/>
              </w:rPr>
              <w:t>Môn: Vật lí  - Khối: 11</w:t>
            </w:r>
          </w:p>
          <w:p w:rsidR="006B3203" w:rsidRPr="006B3203" w:rsidRDefault="006B3203" w:rsidP="008A309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de-DE" w:eastAsia="vi-VN"/>
              </w:rPr>
            </w:pPr>
            <w:r w:rsidRPr="006B320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lang w:val="de-DE" w:eastAsia="vi-VN"/>
              </w:rPr>
              <w:t>(Thời gian làm bài 45 phút, không kể thời gian giao đề)</w:t>
            </w:r>
          </w:p>
        </w:tc>
      </w:tr>
    </w:tbl>
    <w:p w:rsidR="003B0208" w:rsidRPr="006B3203" w:rsidRDefault="003B0208" w:rsidP="003B0208">
      <w:pPr>
        <w:spacing w:after="0"/>
        <w:ind w:left="720" w:firstLine="720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</w:p>
    <w:p w:rsidR="003B0208" w:rsidRPr="006B3203" w:rsidRDefault="00724A05" w:rsidP="003B0208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</w:pPr>
      <w:r w:rsidRPr="006B3203">
        <w:rPr>
          <w:rFonts w:ascii="Times New Roman" w:hAnsi="Times New Roman" w:cs="Times New Roman"/>
          <w:b/>
          <w:noProof/>
          <w:color w:val="000000" w:themeColor="text1"/>
          <w:spacing w:val="-4"/>
          <w:sz w:val="24"/>
          <w:szCs w:val="24"/>
          <w:lang w:val="vi-VN" w:eastAsia="vi-VN"/>
        </w:rPr>
        <w:pict>
          <v:line id="Straight Connector 65" o:spid="_x0000_s1093" style="position:absolute;left:0;text-align:left;flip:y;z-index:251676672;visibility:visible;mso-wrap-distance-top:-3e-5mm;mso-wrap-distance-bottom:-3e-5mm;mso-width-relative:margin;mso-height-relative:margin" from="3.2pt,5.8pt" to="519.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" strokecolor="windowText">
            <o:lock v:ext="edit" shapetype="f"/>
          </v:line>
        </w:pict>
      </w:r>
    </w:p>
    <w:p w:rsidR="00621E8F" w:rsidRPr="006B3203" w:rsidRDefault="00B51360" w:rsidP="002056A4">
      <w:pPr>
        <w:tabs>
          <w:tab w:val="left" w:pos="567"/>
          <w:tab w:val="left" w:pos="2835"/>
          <w:tab w:val="left" w:pos="5103"/>
          <w:tab w:val="left" w:pos="7371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4"/>
        </w:rPr>
      </w:pP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I. PHẦN TRẮC NGHIỆM (7,0 ĐIỂM)</w:t>
      </w:r>
    </w:p>
    <w:p w:rsidR="00DA6332" w:rsidRPr="006B3203" w:rsidRDefault="00C77A19" w:rsidP="002056A4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9A5B64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Dao động điều hòa là dao động có</w:t>
      </w:r>
    </w:p>
    <w:p w:rsidR="00DA6332" w:rsidRPr="006B3203" w:rsidRDefault="00DA6332" w:rsidP="002056A4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ind w:firstLine="283"/>
        <w:jc w:val="both"/>
        <w:rPr>
          <w:b/>
          <w:color w:val="000000" w:themeColor="text1"/>
        </w:rPr>
      </w:pPr>
      <w:r w:rsidRPr="006B3203">
        <w:rPr>
          <w:b/>
          <w:color w:val="000000" w:themeColor="text1"/>
          <w:u w:val="single"/>
        </w:rPr>
        <w:t>A</w:t>
      </w:r>
      <w:r w:rsidRPr="006B3203">
        <w:rPr>
          <w:b/>
          <w:color w:val="000000" w:themeColor="text1"/>
        </w:rPr>
        <w:t>.</w:t>
      </w:r>
      <w:r w:rsidR="009A5B64" w:rsidRPr="006B3203">
        <w:rPr>
          <w:color w:val="000000" w:themeColor="text1"/>
        </w:rPr>
        <w:t xml:space="preserve">đồ thị </w:t>
      </w:r>
      <w:r w:rsidR="00296D46" w:rsidRPr="006B3203">
        <w:rPr>
          <w:color w:val="000000" w:themeColor="text1"/>
        </w:rPr>
        <w:t>li độ - thời gian</w:t>
      </w:r>
      <w:r w:rsidR="009A5B64" w:rsidRPr="006B3203">
        <w:rPr>
          <w:color w:val="000000" w:themeColor="text1"/>
        </w:rPr>
        <w:t xml:space="preserve"> là đường hình sin.</w:t>
      </w:r>
      <w:r w:rsidR="00A548E6" w:rsidRPr="006B3203">
        <w:rPr>
          <w:color w:val="000000" w:themeColor="text1"/>
        </w:rPr>
        <w:tab/>
      </w:r>
      <w:r w:rsidRPr="006B3203">
        <w:rPr>
          <w:b/>
          <w:color w:val="000000" w:themeColor="text1"/>
        </w:rPr>
        <w:t>B.</w:t>
      </w:r>
      <w:r w:rsidR="009A5B64" w:rsidRPr="006B3203">
        <w:rPr>
          <w:color w:val="000000" w:themeColor="text1"/>
        </w:rPr>
        <w:t xml:space="preserve"> li độ là hàm bậc nhất theo thời gian.</w:t>
      </w:r>
    </w:p>
    <w:p w:rsidR="00624210" w:rsidRPr="006B3203" w:rsidRDefault="00DA6332" w:rsidP="002056A4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ind w:firstLine="283"/>
        <w:jc w:val="both"/>
        <w:rPr>
          <w:color w:val="000000" w:themeColor="text1"/>
        </w:rPr>
      </w:pPr>
      <w:r w:rsidRPr="006B3203">
        <w:rPr>
          <w:b/>
          <w:color w:val="000000" w:themeColor="text1"/>
        </w:rPr>
        <w:t>C.</w:t>
      </w:r>
      <w:r w:rsidR="009A5B64" w:rsidRPr="006B3203">
        <w:rPr>
          <w:color w:val="000000" w:themeColor="text1"/>
        </w:rPr>
        <w:t xml:space="preserve"> gia tốc giảm dần theo thời gian.</w:t>
      </w:r>
      <w:r w:rsidR="00A548E6" w:rsidRPr="006B3203">
        <w:rPr>
          <w:color w:val="000000" w:themeColor="text1"/>
        </w:rPr>
        <w:tab/>
      </w:r>
      <w:r w:rsidRPr="006B3203">
        <w:rPr>
          <w:b/>
          <w:color w:val="000000" w:themeColor="text1"/>
        </w:rPr>
        <w:t>D.</w:t>
      </w:r>
      <w:r w:rsidR="009A5B64" w:rsidRPr="006B3203">
        <w:rPr>
          <w:color w:val="000000" w:themeColor="text1"/>
        </w:rPr>
        <w:t xml:space="preserve"> vận tốc không đổi theo thời gian.</w:t>
      </w:r>
    </w:p>
    <w:p w:rsidR="00393550" w:rsidRPr="006B3203" w:rsidRDefault="00393550" w:rsidP="00393550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</w:t>
      </w:r>
      <w:bookmarkStart w:id="0" w:name="c2q"/>
      <w:bookmarkEnd w:id="0"/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ương trình nào sau đây biểu diễn sự phụ thuộc của li độ vào thời gian của một vật dao động điều hòa?</w:t>
      </w:r>
    </w:p>
    <w:p w:rsidR="00DA6332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u w:val="single"/>
          <w:lang w:val="vi-VN"/>
        </w:rPr>
        <w:t>A.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 xml:space="preserve">x = 4cos(5πt) </w:t>
      </w:r>
      <w:r w:rsidR="00184988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(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cm</w:t>
      </w:r>
      <w:r w:rsidR="00184988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)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ab/>
      </w:r>
      <w:r w:rsidR="00A548E6"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B.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x = 6cos(4πt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vertAlign w:val="superscript"/>
        </w:rPr>
        <w:t>2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 xml:space="preserve">) </w:t>
      </w:r>
      <w:r w:rsidR="00184988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(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cm</w:t>
      </w:r>
      <w:r w:rsidR="00184988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)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</w:p>
    <w:p w:rsidR="00624210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C.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 xml:space="preserve">x = 6tan(2π) </w:t>
      </w:r>
      <w:r w:rsidR="00184988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(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cm</w:t>
      </w:r>
      <w:r w:rsidR="00184988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)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ab/>
      </w:r>
      <w:r w:rsidR="00A548E6"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D.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 xml:space="preserve">x = 6tan(4πt) </w:t>
      </w:r>
      <w:r w:rsidR="00184988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(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cm</w:t>
      </w:r>
      <w:r w:rsidR="00184988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)</w:t>
      </w:r>
      <w:r w:rsidR="009A5B6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>.</w:t>
      </w:r>
    </w:p>
    <w:p w:rsidR="00DA6332" w:rsidRPr="006B3203" w:rsidRDefault="00C77A19" w:rsidP="002056A4">
      <w:pPr>
        <w:spacing w:after="0" w:line="360" w:lineRule="auto"/>
        <w:jc w:val="both"/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>Câu 3</w:t>
      </w:r>
      <w:r w:rsidR="000C2D83"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</w:rPr>
        <w:t>:</w:t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 xml:space="preserve">Một vật dao động điều hòa theo phương trình x = 10cos(2πt + π) </w:t>
      </w:r>
      <w:r w:rsidR="002056A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(</w:t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>cm</w:t>
      </w:r>
      <w:r w:rsidR="002056A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)</w:t>
      </w:r>
      <w:r w:rsidR="00AD3C8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t tính bằng giây)</w:t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>. Tần số góc dao động của vật là</w:t>
      </w:r>
    </w:p>
    <w:p w:rsidR="00624210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u w:val="single"/>
          <w:lang w:val="vi-VN"/>
        </w:rPr>
        <w:t>A.</w:t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u w:val="single"/>
          <w:lang w:val="vi-VN"/>
        </w:rPr>
        <w:sym w:font="Symbol" w:char="F077"/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u w:val="single"/>
          <w:lang w:val="vi-VN"/>
        </w:rPr>
        <w:t xml:space="preserve"> = 2π rad/s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B.</w:t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sym w:font="Symbol" w:char="F077"/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 xml:space="preserve"> = π rad/s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C.</w:t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sym w:font="Symbol" w:char="F077"/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 xml:space="preserve"> = 2πt rad/s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D.</w:t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sym w:font="Symbol" w:char="F077"/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 xml:space="preserve"> = </w:t>
      </w:r>
      <w:r w:rsidR="00874AC3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(</w:t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>2πt + π</w:t>
      </w:r>
      <w:r w:rsidR="00874AC3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)</w:t>
      </w:r>
      <w:r w:rsidR="00621E8F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  <w:t>rad/s.</w:t>
      </w:r>
    </w:p>
    <w:p w:rsidR="0059552C" w:rsidRPr="006B3203" w:rsidRDefault="00C77A19" w:rsidP="002056A4">
      <w:pPr>
        <w:spacing w:after="0" w:line="360" w:lineRule="auto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4</w:t>
      </w:r>
      <w:r w:rsidR="000C2D83"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: </w:t>
      </w:r>
      <w:r w:rsidR="009A5B6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Một vật dao động điều hòa có phương trình </w:t>
      </w:r>
      <w:bookmarkStart w:id="1" w:name="MTBlankEqn"/>
      <w:r w:rsidR="00471848" w:rsidRPr="006B3203">
        <w:rPr>
          <w:color w:val="000000" w:themeColor="text1"/>
          <w:position w:val="-28"/>
        </w:rPr>
        <w:object w:dxaOrig="1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3.75pt" o:ole="">
            <v:imagedata r:id="rId8" o:title=""/>
          </v:shape>
          <o:OLEObject Type="Embed" ProgID="Equation.DSMT4" ShapeID="_x0000_i1025" DrawAspect="Content" ObjectID="_1825654814" r:id="rId9"/>
        </w:object>
      </w:r>
      <w:bookmarkEnd w:id="1"/>
      <w:r w:rsidR="00184988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c</w:t>
      </w:r>
      <w:r w:rsidR="009A5B6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m</w:t>
      </w:r>
      <w:r w:rsidR="00184988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9A5B6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. </w:t>
      </w:r>
      <w:r w:rsidR="009A5B64" w:rsidRPr="006B3203">
        <w:rPr>
          <w:rFonts w:ascii="Times New Roman" w:eastAsia="Meiryo" w:hAnsi="Times New Roman" w:cs="Times New Roman"/>
          <w:color w:val="000000" w:themeColor="text1"/>
          <w:spacing w:val="-4"/>
          <w:sz w:val="24"/>
          <w:szCs w:val="24"/>
        </w:rPr>
        <w:t>Li độ của vật tại thời điểm</w:t>
      </w:r>
    </w:p>
    <w:p w:rsidR="00DA6332" w:rsidRPr="006B3203" w:rsidRDefault="009A5B64" w:rsidP="002056A4">
      <w:pPr>
        <w:spacing w:after="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t = 0,25 s là</w:t>
      </w:r>
    </w:p>
    <w:p w:rsidR="00640EC6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A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="009A5B6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 cm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B.</w:t>
      </w:r>
      <w:r w:rsidR="009A5B6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,5 cm.</w:t>
      </w:r>
      <w:r w:rsidR="00811C4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9A5B6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0,5 cm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="009A5B6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–1 cm.</w:t>
      </w:r>
    </w:p>
    <w:p w:rsidR="00624210" w:rsidRPr="006B3203" w:rsidRDefault="00724A05" w:rsidP="002056A4">
      <w:pPr>
        <w:spacing w:after="0" w:line="360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7" o:spid="_x0000_s1028" type="#_x0000_t202" style="position:absolute;left:0;text-align:left;margin-left:316.05pt;margin-top:5.3pt;width:185.25pt;height:121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" stroked="f">
            <v:textbox>
              <w:txbxContent>
                <w:p w:rsidR="008A3092" w:rsidRDefault="008A3092">
                  <w:r>
                    <w:rPr>
                      <w:noProof/>
                    </w:rPr>
                    <w:drawing>
                      <wp:inline distT="0" distB="0" distL="0" distR="0">
                        <wp:extent cx="2085975" cy="1562100"/>
                        <wp:effectExtent l="19050" t="0" r="9525" b="0"/>
                        <wp:docPr id="61" name="Picture 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85975" cy="1562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C77A19" w:rsidRPr="006B3203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âu 5</w:t>
      </w:r>
      <w:r w:rsidR="000C2D83" w:rsidRPr="006B3203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 xml:space="preserve">: </w:t>
      </w:r>
      <w:r w:rsidR="00471848"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ột vật dao động điều hòa có</w:t>
      </w:r>
      <w:r w:rsidR="009A5B64"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đồ thị </w:t>
      </w:r>
      <w:r w:rsidR="00CF7FE0"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li độ - thời gian </w:t>
      </w:r>
      <w:r w:rsidR="009A5B64"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như hình 1. Chu kì của dao động bằng</w:t>
      </w:r>
    </w:p>
    <w:p w:rsidR="0059552C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u w:val="single"/>
          <w:lang w:val="vi-VN"/>
        </w:rPr>
        <w:t>A.</w:t>
      </w:r>
      <w:r w:rsidR="00CF7FE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4,0 s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B.</w:t>
      </w:r>
      <w:r w:rsidR="00CF7FE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2,0 s.</w:t>
      </w:r>
      <w:r w:rsidR="00811C4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ab/>
      </w:r>
    </w:p>
    <w:p w:rsidR="00624210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C.</w:t>
      </w:r>
      <w:r w:rsidR="00CF7FE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1,0 s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D.</w:t>
      </w:r>
      <w:r w:rsidR="00CF7FE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3,0 s.</w:t>
      </w:r>
    </w:p>
    <w:p w:rsidR="00DA6332" w:rsidRPr="006B3203" w:rsidRDefault="00C77A19" w:rsidP="002056A4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color w:val="000000" w:themeColor="text1"/>
        </w:rPr>
      </w:pPr>
      <w:r w:rsidRPr="006B3203">
        <w:rPr>
          <w:b/>
          <w:color w:val="000000" w:themeColor="text1"/>
        </w:rPr>
        <w:t>Câu 6</w:t>
      </w:r>
      <w:r w:rsidR="000C2D83" w:rsidRPr="006B3203">
        <w:rPr>
          <w:b/>
          <w:color w:val="000000" w:themeColor="text1"/>
        </w:rPr>
        <w:t>:</w:t>
      </w:r>
      <w:r w:rsidR="009A5B64" w:rsidRPr="006B3203">
        <w:rPr>
          <w:color w:val="000000" w:themeColor="text1"/>
        </w:rPr>
        <w:t xml:space="preserve">Pha ban đầu của </w:t>
      </w:r>
      <w:r w:rsidR="008A3092" w:rsidRPr="006B3203">
        <w:rPr>
          <w:color w:val="000000" w:themeColor="text1"/>
        </w:rPr>
        <w:t xml:space="preserve">một </w:t>
      </w:r>
      <w:r w:rsidR="009A5B64" w:rsidRPr="006B3203">
        <w:rPr>
          <w:color w:val="000000" w:themeColor="text1"/>
        </w:rPr>
        <w:t>dao động điều hoà phụ thuộc vào</w:t>
      </w:r>
    </w:p>
    <w:p w:rsidR="00DA6332" w:rsidRPr="006B3203" w:rsidRDefault="00DA6332" w:rsidP="002056A4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ind w:firstLine="283"/>
        <w:jc w:val="both"/>
        <w:rPr>
          <w:b/>
          <w:color w:val="000000" w:themeColor="text1"/>
          <w:u w:val="single"/>
        </w:rPr>
      </w:pPr>
      <w:r w:rsidRPr="006B3203">
        <w:rPr>
          <w:b/>
          <w:color w:val="000000" w:themeColor="text1"/>
          <w:u w:val="single"/>
        </w:rPr>
        <w:t>A</w:t>
      </w:r>
      <w:r w:rsidRPr="006B3203">
        <w:rPr>
          <w:b/>
          <w:color w:val="000000" w:themeColor="text1"/>
        </w:rPr>
        <w:t>.</w:t>
      </w:r>
      <w:r w:rsidR="009A5B64" w:rsidRPr="006B3203">
        <w:rPr>
          <w:color w:val="000000" w:themeColor="text1"/>
        </w:rPr>
        <w:t>gốc thời gian.</w:t>
      </w:r>
    </w:p>
    <w:p w:rsidR="00DA6332" w:rsidRPr="006B3203" w:rsidRDefault="00DA6332" w:rsidP="002056A4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ind w:firstLine="283"/>
        <w:jc w:val="both"/>
        <w:rPr>
          <w:b/>
          <w:color w:val="000000" w:themeColor="text1"/>
        </w:rPr>
      </w:pPr>
      <w:r w:rsidRPr="006B3203">
        <w:rPr>
          <w:b/>
          <w:color w:val="000000" w:themeColor="text1"/>
        </w:rPr>
        <w:t>B.</w:t>
      </w:r>
      <w:r w:rsidR="009A5B64" w:rsidRPr="006B3203">
        <w:rPr>
          <w:color w:val="000000" w:themeColor="text1"/>
        </w:rPr>
        <w:t xml:space="preserve"> tần số dao động.</w:t>
      </w:r>
    </w:p>
    <w:p w:rsidR="00DA6332" w:rsidRPr="006B3203" w:rsidRDefault="00724A05" w:rsidP="002056A4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ind w:firstLine="283"/>
        <w:jc w:val="both"/>
        <w:rPr>
          <w:b/>
          <w:color w:val="000000" w:themeColor="text1"/>
        </w:rPr>
      </w:pPr>
      <w:r w:rsidRPr="006B3203">
        <w:rPr>
          <w:rFonts w:eastAsia="Meiryo"/>
          <w:b/>
          <w:bCs/>
          <w:noProof/>
          <w:color w:val="000000" w:themeColor="text1"/>
          <w:u w:val="single"/>
        </w:rPr>
        <w:pict>
          <v:shape id="Text Box 98" o:spid="_x0000_s1029" type="#_x0000_t202" style="position:absolute;left:0;text-align:left;margin-left:322.8pt;margin-top:7.8pt;width:190.5pt;height:108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" stroked="f">
            <v:textbox>
              <w:txbxContent>
                <w:p w:rsidR="008A3092" w:rsidRDefault="008A3092" w:rsidP="003B0208">
                  <w:r>
                    <w:rPr>
                      <w:noProof/>
                    </w:rPr>
                    <w:drawing>
                      <wp:inline distT="0" distB="0" distL="0" distR="0">
                        <wp:extent cx="2247900" cy="1323975"/>
                        <wp:effectExtent l="19050" t="0" r="0" b="0"/>
                        <wp:docPr id="54" name="Picture 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47900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DA6332" w:rsidRPr="006B3203">
        <w:rPr>
          <w:b/>
          <w:color w:val="000000" w:themeColor="text1"/>
        </w:rPr>
        <w:t>C.</w:t>
      </w:r>
      <w:r w:rsidR="009A5B64" w:rsidRPr="006B3203">
        <w:rPr>
          <w:color w:val="000000" w:themeColor="text1"/>
        </w:rPr>
        <w:t xml:space="preserve"> biên độ dao động.</w:t>
      </w:r>
    </w:p>
    <w:p w:rsidR="00624210" w:rsidRPr="006B3203" w:rsidRDefault="00DA6332" w:rsidP="002056A4">
      <w:pPr>
        <w:pStyle w:val="NormalWeb"/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360" w:lineRule="auto"/>
        <w:ind w:firstLine="283"/>
        <w:jc w:val="both"/>
        <w:rPr>
          <w:color w:val="000000" w:themeColor="text1"/>
        </w:rPr>
      </w:pPr>
      <w:r w:rsidRPr="006B3203">
        <w:rPr>
          <w:b/>
          <w:color w:val="000000" w:themeColor="text1"/>
        </w:rPr>
        <w:t>D.</w:t>
      </w:r>
      <w:r w:rsidR="009A5B64" w:rsidRPr="006B3203">
        <w:rPr>
          <w:color w:val="000000" w:themeColor="text1"/>
        </w:rPr>
        <w:t xml:space="preserve"> chu kì dao động.</w:t>
      </w:r>
    </w:p>
    <w:p w:rsidR="00624210" w:rsidRPr="006B3203" w:rsidRDefault="00C77A19" w:rsidP="002056A4">
      <w:pPr>
        <w:spacing w:after="0" w:line="360" w:lineRule="auto"/>
        <w:jc w:val="both"/>
        <w:rPr>
          <w:rFonts w:ascii="Times New Roman" w:hAnsi="Times New Roman" w:cs="Times New Roman"/>
          <w:noProof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Câu 7</w:t>
      </w:r>
      <w:r w:rsidR="000C2D83" w:rsidRPr="006B3203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t>:</w:t>
      </w:r>
      <w:r w:rsidR="00471848"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Một vật dao động điều hòa có</w:t>
      </w:r>
      <w:r w:rsidR="00CF7FE0"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 xml:space="preserve"> đồ thị li độ - thời gian như hình </w:t>
      </w:r>
      <w:r w:rsidR="00024994"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2</w:t>
      </w:r>
      <w:r w:rsidR="00CF7FE0"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t>. Tần số của dao động bằng</w:t>
      </w:r>
    </w:p>
    <w:p w:rsidR="003B0208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u w:val="single"/>
          <w:lang w:val="vi-VN"/>
        </w:rPr>
        <w:t>A.</w:t>
      </w:r>
      <w:r w:rsidR="007F22AE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1</w:t>
      </w:r>
      <w:r w:rsidR="00CF7FE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 xml:space="preserve"> Hz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B.</w:t>
      </w:r>
      <w:r w:rsidR="00CF7FE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0,</w:t>
      </w:r>
      <w:r w:rsidR="007F22AE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1</w:t>
      </w:r>
      <w:r w:rsidR="00CF7FE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 xml:space="preserve"> Hz.</w:t>
      </w:r>
      <w:r w:rsidR="004C7F5E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ab/>
      </w:r>
    </w:p>
    <w:p w:rsidR="00DF1B5E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C.</w:t>
      </w:r>
      <w:r w:rsidR="007F22AE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2</w:t>
      </w:r>
      <w:r w:rsidR="00CF7FE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 xml:space="preserve"> Hz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D.</w:t>
      </w:r>
      <w:r w:rsidR="00024994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0,2</w:t>
      </w:r>
      <w:r w:rsidR="00CF7FE0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Hz.</w:t>
      </w:r>
    </w:p>
    <w:p w:rsidR="008147AE" w:rsidRPr="006B3203" w:rsidRDefault="008147AE" w:rsidP="008147AE">
      <w:pPr>
        <w:spacing w:after="0" w:line="360" w:lineRule="auto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Câu 8</w:t>
      </w:r>
      <w:r w:rsidR="000C2D83"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Một vật dao động điều hòa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có 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phương trình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li độ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 x = 6cos(4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π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t) 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cm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 (t tính bằng giây)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Phương trình vận tốc của vật là</w:t>
      </w:r>
    </w:p>
    <w:p w:rsidR="008147AE" w:rsidRPr="006B3203" w:rsidRDefault="008147AE" w:rsidP="008147AE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A.</w:t>
      </w:r>
      <w:r w:rsidRPr="006B3203">
        <w:rPr>
          <w:color w:val="000000" w:themeColor="text1"/>
          <w:position w:val="-28"/>
        </w:rPr>
        <w:object w:dxaOrig="1980" w:dyaOrig="680">
          <v:shape id="_x0000_i1026" type="#_x0000_t75" style="width:99pt;height:33.75pt" o:ole="">
            <v:imagedata r:id="rId12" o:title=""/>
          </v:shape>
          <o:OLEObject Type="Embed" ProgID="Equation.DSMT4" ShapeID="_x0000_i1026" DrawAspect="Content" ObjectID="_1825654815" r:id="rId13"/>
        </w:objec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cm/s)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B. </w:t>
      </w:r>
      <w:r w:rsidRPr="006B3203">
        <w:rPr>
          <w:color w:val="000000" w:themeColor="text1"/>
          <w:position w:val="-28"/>
        </w:rPr>
        <w:object w:dxaOrig="2040" w:dyaOrig="680">
          <v:shape id="_x0000_i1027" type="#_x0000_t75" style="width:102pt;height:33.75pt" o:ole="">
            <v:imagedata r:id="rId14" o:title=""/>
          </v:shape>
          <o:OLEObject Type="Embed" ProgID="Equation.DSMT4" ShapeID="_x0000_i1027" DrawAspect="Content" ObjectID="_1825654816" r:id="rId15"/>
        </w:objec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cm/s)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8147AE" w:rsidRPr="006B3203" w:rsidRDefault="008147AE" w:rsidP="008147AE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  <w:lang w:val="vi-VN"/>
        </w:rPr>
        <w:lastRenderedPageBreak/>
        <w:t>C</w:t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.</w:t>
      </w:r>
      <w:r w:rsidRPr="006B3203">
        <w:rPr>
          <w:color w:val="000000" w:themeColor="text1"/>
          <w:position w:val="-28"/>
        </w:rPr>
        <w:object w:dxaOrig="2160" w:dyaOrig="680">
          <v:shape id="_x0000_i1028" type="#_x0000_t75" style="width:108.75pt;height:33.75pt" o:ole="">
            <v:imagedata r:id="rId16" o:title=""/>
          </v:shape>
          <o:OLEObject Type="Embed" ProgID="Equation.DSMT4" ShapeID="_x0000_i1028" DrawAspect="Content" ObjectID="_1825654817" r:id="rId17"/>
        </w:objec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cm/s)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  <w:r w:rsidRPr="006B3203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r w:rsidRPr="006B3203">
        <w:rPr>
          <w:color w:val="000000" w:themeColor="text1"/>
          <w:position w:val="-28"/>
        </w:rPr>
        <w:object w:dxaOrig="2100" w:dyaOrig="680">
          <v:shape id="_x0000_i1029" type="#_x0000_t75" style="width:105pt;height:33.75pt" o:ole="">
            <v:imagedata r:id="rId18" o:title=""/>
          </v:shape>
          <o:OLEObject Type="Embed" ProgID="Equation.DSMT4" ShapeID="_x0000_i1029" DrawAspect="Content" ObjectID="_1825654818" r:id="rId19"/>
        </w:objec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cm/s)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24210" w:rsidRPr="006B3203" w:rsidRDefault="00724A05" w:rsidP="008147AE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pict>
          <v:group id="Group 79" o:spid="_x0000_s1030" style="position:absolute;left:0;text-align:left;margin-left:284.55pt;margin-top:1.05pt;width:230.25pt;height:150.75pt;z-index:251664384" coordorigin="6300,690" coordsize="4605,30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">
            <v:shape id="Text Box 76" o:spid="_x0000_s1031" type="#_x0000_t202" style="position:absolute;left:6300;top:690;width:4605;height:26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<v:textbox>
                <w:txbxContent>
                  <w:p w:rsidR="008A3092" w:rsidRDefault="008A3092">
                    <w:r w:rsidRPr="009D1A05">
                      <w:rPr>
                        <w:noProof/>
                      </w:rPr>
                      <w:drawing>
                        <wp:inline distT="0" distB="0" distL="0" distR="0">
                          <wp:extent cx="2694940" cy="1559560"/>
                          <wp:effectExtent l="0" t="0" r="0" b="2540"/>
                          <wp:docPr id="2" name="Picture 9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"/>
                                  <pic:cNvPicPr/>
                                </pic:nvPicPr>
                                <pic:blipFill>
                                  <a:blip r:embed="rId20" cstate="print">
                                    <a:extLst>
                                      <a:ext uri="{BEBA8EAE-BF5A-486C-A8C5-ECC9F3942E4B}">
  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>
                                          <a14:imgLayer r:embed="rId21">
                                            <a14:imgEffect>
                                              <a14:sharpenSoften amount="5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694940" cy="15595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78" o:spid="_x0000_s1032" type="#_x0000_t202" style="position:absolute;left:8145;top:3255;width:1110;height:4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<v:textbox>
                <w:txbxContent>
                  <w:p w:rsidR="008A3092" w:rsidRPr="009D1A05" w:rsidRDefault="008A3092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9D1A05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Hình 3</w:t>
                    </w:r>
                  </w:p>
                </w:txbxContent>
              </v:textbox>
            </v:shape>
            <w10:wrap type="square"/>
          </v:group>
        </w:pict>
      </w:r>
      <w:r w:rsidR="00C77A19"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âu </w:t>
      </w:r>
      <w:r w:rsidR="008147AE"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9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="008A3092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h</w:t>
      </w:r>
      <w:r w:rsidR="0022337F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i vật dao động điều hòa cùng tần số nhưng lệch pha nhau</w:t>
      </w:r>
      <w:r w:rsidR="00471848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Đồ thị li độ - thời gian</w:t>
      </w:r>
      <w:r w:rsidR="0022337F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được mô tả như hình </w:t>
      </w:r>
      <w:r w:rsidR="007F5E9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3</w:t>
      </w:r>
      <w:r w:rsidR="0022337F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Độ lệch pha của</w:t>
      </w:r>
      <w:r w:rsidR="008A3092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hai </w:t>
      </w:r>
      <w:r w:rsidR="0022337F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ao động là</w:t>
      </w:r>
    </w:p>
    <w:p w:rsidR="009D1A05" w:rsidRPr="006B3203" w:rsidRDefault="00DA6332" w:rsidP="002056A4">
      <w:pPr>
        <w:keepNext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u w:val="single"/>
          <w:lang w:val="vi-VN"/>
        </w:rPr>
        <w:t>A.</w:t>
      </w:r>
      <w:r w:rsidR="008A3092" w:rsidRPr="006B3203">
        <w:rPr>
          <w:color w:val="000000" w:themeColor="text1"/>
          <w:position w:val="-24"/>
        </w:rPr>
        <w:object w:dxaOrig="240" w:dyaOrig="620">
          <v:shape id="_x0000_i1030" type="#_x0000_t75" style="width:12pt;height:31.5pt" o:ole="">
            <v:imagedata r:id="rId22" o:title=""/>
          </v:shape>
          <o:OLEObject Type="Embed" ProgID="Equation.DSMT4" ShapeID="_x0000_i1030" DrawAspect="Content" ObjectID="_1825654819" r:id="rId23"/>
        </w:object>
      </w:r>
      <w:r w:rsidR="00B66922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 xml:space="preserve">rad. </w:t>
      </w:r>
      <w:r w:rsidR="009D1A05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B.</w:t>
      </w:r>
      <w:r w:rsidR="008A3092" w:rsidRPr="006B3203">
        <w:rPr>
          <w:color w:val="000000" w:themeColor="text1"/>
          <w:position w:val="-24"/>
        </w:rPr>
        <w:object w:dxaOrig="240" w:dyaOrig="620">
          <v:shape id="_x0000_i1031" type="#_x0000_t75" style="width:12pt;height:31.5pt" o:ole="">
            <v:imagedata r:id="rId24" o:title=""/>
          </v:shape>
          <o:OLEObject Type="Embed" ProgID="Equation.DSMT4" ShapeID="_x0000_i1031" DrawAspect="Content" ObjectID="_1825654820" r:id="rId25"/>
        </w:object>
      </w:r>
      <w:r w:rsidR="00B66922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rad.</w:t>
      </w:r>
      <w:r w:rsidR="004C7F5E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ab/>
      </w:r>
    </w:p>
    <w:p w:rsidR="00624210" w:rsidRPr="006B3203" w:rsidRDefault="00DA6332" w:rsidP="002056A4">
      <w:pPr>
        <w:keepNext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C.</w:t>
      </w:r>
      <w:r w:rsidR="00471848" w:rsidRPr="006B3203">
        <w:rPr>
          <w:color w:val="000000" w:themeColor="text1"/>
          <w:position w:val="-6"/>
        </w:rPr>
        <w:object w:dxaOrig="200" w:dyaOrig="279">
          <v:shape id="_x0000_i1032" type="#_x0000_t75" style="width:10.5pt;height:14.25pt" o:ole="">
            <v:imagedata r:id="rId26" o:title=""/>
          </v:shape>
          <o:OLEObject Type="Embed" ProgID="Equation.DSMT4" ShapeID="_x0000_i1032" DrawAspect="Content" ObjectID="_1825654821" r:id="rId27"/>
        </w:object>
      </w:r>
      <w:r w:rsidR="00B66922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rad.</w:t>
      </w:r>
      <w:r w:rsidRPr="006B3203">
        <w:rPr>
          <w:rFonts w:ascii="Times New Roman" w:eastAsia="Meiryo" w:hAnsi="Times New Roman" w:cs="Times New Roman"/>
          <w:b/>
          <w:noProof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noProof/>
          <w:color w:val="000000" w:themeColor="text1"/>
          <w:sz w:val="24"/>
          <w:szCs w:val="24"/>
          <w:lang w:val="vi-VN"/>
        </w:rPr>
        <w:t>D.</w:t>
      </w:r>
      <w:r w:rsidR="00471848" w:rsidRPr="006B3203">
        <w:rPr>
          <w:color w:val="000000" w:themeColor="text1"/>
          <w:position w:val="-6"/>
        </w:rPr>
        <w:object w:dxaOrig="200" w:dyaOrig="220">
          <v:shape id="_x0000_i1033" type="#_x0000_t75" style="width:10.5pt;height:11.25pt" o:ole="">
            <v:imagedata r:id="rId28" o:title=""/>
          </v:shape>
          <o:OLEObject Type="Embed" ProgID="Equation.DSMT4" ShapeID="_x0000_i1033" DrawAspect="Content" ObjectID="_1825654822" r:id="rId29"/>
        </w:object>
      </w:r>
      <w:r w:rsidR="00B66922" w:rsidRPr="006B3203">
        <w:rPr>
          <w:rFonts w:ascii="Times New Roman" w:eastAsia="Meiryo" w:hAnsi="Times New Roman" w:cs="Times New Roman"/>
          <w:noProof/>
          <w:color w:val="000000" w:themeColor="text1"/>
          <w:sz w:val="24"/>
          <w:szCs w:val="24"/>
        </w:rPr>
        <w:t>rad.</w:t>
      </w:r>
    </w:p>
    <w:p w:rsidR="00DA6332" w:rsidRPr="006B3203" w:rsidRDefault="00C77A19" w:rsidP="002056A4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âu 10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:</w:t>
      </w:r>
      <w:r w:rsidR="00224B2D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Một vật dao động điều hòa với biên độ 8 cm và tần số góc </w:t>
      </w:r>
      <w:r w:rsidR="00224B2D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4π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rad/s</w:t>
      </w:r>
      <w:r w:rsidR="00224B2D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 Tốc độ cực đại của vật dao động là</w:t>
      </w:r>
    </w:p>
    <w:p w:rsidR="00224B2D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224B2D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π cm/s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</w:rPr>
        <w:t>B</w:t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.</w:t>
      </w:r>
      <w:r w:rsidR="00224B2D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32π cm/s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224B2D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64π cm/s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224B2D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6 cm/s.</w:t>
      </w:r>
    </w:p>
    <w:p w:rsidR="00DA6332" w:rsidRPr="006B3203" w:rsidRDefault="00C77A19" w:rsidP="002056A4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>Câu 11</w:t>
      </w:r>
      <w:r w:rsidR="000C2D83"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: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Một vật dao động điều hòa với 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t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ần số góc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25 rad/s. 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Khi 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vật </w:t>
      </w:r>
      <w:r w:rsidR="00471848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ó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 li độ 3 cm thì vận tốc là 1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00 c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m/s. 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B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iên độ A 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ủa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 dao động là</w:t>
      </w:r>
    </w:p>
    <w:p w:rsidR="00640EC6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</w:rPr>
        <w:t>A</w:t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.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5 cm. 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20 cm. 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C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.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4 cm. 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8 cm.</w:t>
      </w:r>
    </w:p>
    <w:p w:rsidR="00640EC6" w:rsidRPr="006B3203" w:rsidRDefault="00724A05" w:rsidP="002056A4">
      <w:pPr>
        <w:widowControl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pict>
          <v:group id="Group 82" o:spid="_x0000_s1033" style="position:absolute;left:0;text-align:left;margin-left:328.05pt;margin-top:8.5pt;width:190.5pt;height:174.75pt;z-index:251667456" coordorigin="7695,7050" coordsize="3540,3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">
            <v:shape id="Text Box 80" o:spid="_x0000_s1034" type="#_x0000_t202" style="position:absolute;left:7695;top:7050;width:3540;height:298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<v:textbox>
                <w:txbxContent>
                  <w:p w:rsidR="008A3092" w:rsidRDefault="008A3092">
                    <w:r w:rsidRPr="009D1A05">
                      <w:rPr>
                        <w:noProof/>
                      </w:rPr>
                      <w:drawing>
                        <wp:inline distT="0" distB="0" distL="0" distR="0">
                          <wp:extent cx="2057400" cy="1894205"/>
                          <wp:effectExtent l="0" t="0" r="0" b="0"/>
                          <wp:docPr id="3" name="Picture 11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"/>
                                  <pic:cNvPicPr/>
                                </pic:nvPicPr>
                                <pic:blipFill>
                                  <a:blip r:embed="rId30" cstate="print">
                                    <a:extLst>
                                      <a:ext uri="{BEBA8EAE-BF5A-486C-A8C5-ECC9F3942E4B}">
  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>
                                          <a14:imgLayer r:embed="rId31">
                                            <a14:imgEffect>
                                              <a14:sharpenSoften amount="5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057400" cy="189420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81" o:spid="_x0000_s1035" type="#_x0000_t202" style="position:absolute;left:9120;top:10170;width:1125;height:37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t9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" stroked="f">
              <v:textbox>
                <w:txbxContent>
                  <w:p w:rsidR="008A3092" w:rsidRPr="00AE69F5" w:rsidRDefault="008A3092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AE69F5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Hình 4</w:t>
                    </w:r>
                  </w:p>
                </w:txbxContent>
              </v:textbox>
            </v:shape>
            <w10:wrap type="square"/>
          </v:group>
        </w:pict>
      </w:r>
      <w:r w:rsidR="00C77A19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2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224B2D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ình </w:t>
      </w:r>
      <w:r w:rsidR="007F5E93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224B2D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đồ thị vận tốc – thời gian của một vật dao động điều hòa. Phương trình vận tốc của vật là</w:t>
      </w:r>
    </w:p>
    <w:p w:rsidR="00AE69F5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A.</w:t>
      </w:r>
      <w:r w:rsidR="006F5451" w:rsidRPr="006B3203">
        <w:rPr>
          <w:color w:val="000000" w:themeColor="text1"/>
          <w:position w:val="-28"/>
        </w:rPr>
        <w:object w:dxaOrig="1980" w:dyaOrig="680">
          <v:shape id="_x0000_i1034" type="#_x0000_t75" style="width:99pt;height:33.75pt" o:ole="">
            <v:imagedata r:id="rId32" o:title=""/>
          </v:shape>
          <o:OLEObject Type="Embed" ProgID="Equation.DSMT4" ShapeID="_x0000_i1034" DrawAspect="Content" ObjectID="_1825654823" r:id="rId33"/>
        </w:object>
      </w:r>
      <w:r w:rsidR="00AD3C8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/s</w:t>
      </w:r>
      <w:r w:rsidR="00AD3C8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="00811C4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ab/>
      </w:r>
    </w:p>
    <w:p w:rsidR="00DA6332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B.</w:t>
      </w:r>
      <w:r w:rsidR="006F5451" w:rsidRPr="006B3203">
        <w:rPr>
          <w:color w:val="000000" w:themeColor="text1"/>
          <w:position w:val="-28"/>
        </w:rPr>
        <w:object w:dxaOrig="2060" w:dyaOrig="680">
          <v:shape id="_x0000_i1035" type="#_x0000_t75" style="width:102.75pt;height:33.75pt" o:ole="">
            <v:imagedata r:id="rId34" o:title=""/>
          </v:shape>
          <o:OLEObject Type="Embed" ProgID="Equation.DSMT4" ShapeID="_x0000_i1035" DrawAspect="Content" ObjectID="_1825654824" r:id="rId35"/>
        </w:object>
      </w:r>
      <w:r w:rsidR="00AD3C8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/s</w:t>
      </w:r>
      <w:r w:rsidR="00AD3C8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AE69F5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C.</w:t>
      </w:r>
      <w:r w:rsidR="006F5451" w:rsidRPr="006B3203">
        <w:rPr>
          <w:color w:val="000000" w:themeColor="text1"/>
          <w:position w:val="-28"/>
        </w:rPr>
        <w:object w:dxaOrig="1980" w:dyaOrig="680">
          <v:shape id="_x0000_i1036" type="#_x0000_t75" style="width:99pt;height:33.75pt" o:ole="">
            <v:imagedata r:id="rId36" o:title=""/>
          </v:shape>
          <o:OLEObject Type="Embed" ProgID="Equation.DSMT4" ShapeID="_x0000_i1036" DrawAspect="Content" ObjectID="_1825654825" r:id="rId37"/>
        </w:object>
      </w:r>
      <w:r w:rsidR="00AD3C8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/s</w:t>
      </w:r>
      <w:r w:rsidR="00AD3C8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  <w:r w:rsidR="00811C4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ab/>
      </w:r>
    </w:p>
    <w:p w:rsidR="00624210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</w:rPr>
        <w:t>D</w:t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.</w:t>
      </w:r>
      <w:r w:rsidR="006F5451" w:rsidRPr="006B3203">
        <w:rPr>
          <w:color w:val="000000" w:themeColor="text1"/>
          <w:position w:val="-28"/>
        </w:rPr>
        <w:object w:dxaOrig="2160" w:dyaOrig="680">
          <v:shape id="_x0000_i1037" type="#_x0000_t75" style="width:108.75pt;height:33.75pt" o:ole="">
            <v:imagedata r:id="rId38" o:title=""/>
          </v:shape>
          <o:OLEObject Type="Embed" ProgID="Equation.DSMT4" ShapeID="_x0000_i1037" DrawAspect="Content" ObjectID="_1825654826" r:id="rId39"/>
        </w:object>
      </w:r>
      <w:r w:rsidR="00AD3C8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/s</w:t>
      </w:r>
      <w:r w:rsidR="00AD3C8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224B2D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6332" w:rsidRPr="006B3203" w:rsidRDefault="00C77A19" w:rsidP="002056A4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color w:val="000000" w:themeColor="text1"/>
          <w:spacing w:val="-4"/>
          <w:sz w:val="24"/>
          <w:szCs w:val="24"/>
        </w:rPr>
        <w:t>Câu 13</w:t>
      </w:r>
      <w:r w:rsidR="000C2D83" w:rsidRPr="006B3203">
        <w:rPr>
          <w:rFonts w:ascii="Times New Roman" w:eastAsia="Meiryo" w:hAnsi="Times New Roman" w:cs="Times New Roman"/>
          <w:b/>
          <w:color w:val="000000" w:themeColor="text1"/>
          <w:spacing w:val="-4"/>
          <w:sz w:val="24"/>
          <w:szCs w:val="24"/>
        </w:rPr>
        <w:t>:</w:t>
      </w:r>
      <w:r w:rsidRPr="006B3203">
        <w:rPr>
          <w:rFonts w:ascii="Times New Roman" w:eastAsia="Meiryo" w:hAnsi="Times New Roman" w:cs="Times New Roman"/>
          <w:b/>
          <w:color w:val="000000" w:themeColor="text1"/>
          <w:spacing w:val="-4"/>
          <w:sz w:val="24"/>
          <w:szCs w:val="24"/>
        </w:rPr>
        <w:tab/>
      </w:r>
      <w:r w:rsidR="00770A73" w:rsidRPr="006B3203">
        <w:rPr>
          <w:rFonts w:ascii="Times New Roman" w:eastAsia="Meiryo" w:hAnsi="Times New Roman" w:cs="Times New Roman"/>
          <w:color w:val="000000" w:themeColor="text1"/>
          <w:spacing w:val="-4"/>
          <w:sz w:val="24"/>
          <w:szCs w:val="24"/>
        </w:rPr>
        <w:t>Một vật dao động điều hòa với tần số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góc ω = 2π rad/s. Lấy π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= 10. Tại li độ</w:t>
      </w:r>
      <w:r w:rsidR="002056A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x = -3 cm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vật có gia tốc bằng</w:t>
      </w:r>
    </w:p>
    <w:p w:rsidR="00624210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6F5451" w:rsidRPr="006B3203">
        <w:rPr>
          <w:rFonts w:ascii="Times New Roman" w:eastAsia="Meiryo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038" type="#_x0000_t75" style="width:21.75pt;height:12.75pt" o:ole="">
            <v:imagedata r:id="rId40" o:title=""/>
          </v:shape>
          <o:OLEObject Type="Embed" ProgID="Equation.DSMT4" ShapeID="_x0000_i1038" DrawAspect="Content" ObjectID="_1825654827" r:id="rId41"/>
        </w:objec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m/s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684B77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.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</w:rPr>
        <w:t>B</w:t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.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20 cm/s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684B77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.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,2 cm/s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684B77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.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2 cm/s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684B77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.</w:t>
      </w:r>
    </w:p>
    <w:p w:rsidR="00DA6332" w:rsidRPr="006B3203" w:rsidRDefault="00C77A19" w:rsidP="002056A4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Câu 14</w:t>
      </w:r>
      <w:r w:rsidR="000C2D83"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ab/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Vận tốc trong dao động điều hòa biến đổi</w:t>
      </w:r>
    </w:p>
    <w:p w:rsidR="00DA6332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A.</w:t>
      </w:r>
      <w:r w:rsidR="004C7F5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nhanhpha</w:t>
      </w:r>
      <w:r w:rsidR="00471848" w:rsidRPr="006B3203">
        <w:rPr>
          <w:color w:val="000000" w:themeColor="text1"/>
          <w:position w:val="-24"/>
        </w:rPr>
        <w:object w:dxaOrig="240" w:dyaOrig="620">
          <v:shape id="_x0000_i1039" type="#_x0000_t75" style="width:12pt;height:31.5pt" o:ole="">
            <v:imagedata r:id="rId42" o:title=""/>
          </v:shape>
          <o:OLEObject Type="Embed" ProgID="Equation.DSMT4" ShapeID="_x0000_i1039" DrawAspect="Content" ObjectID="_1825654828" r:id="rId43"/>
        </w:object>
      </w:r>
      <w:r w:rsidR="004C7F5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so với </w:t>
      </w:r>
      <w:r w:rsidR="004D3E1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gia tốc</w:t>
      </w:r>
      <w:r w:rsidR="004C7F5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  <w:r w:rsidR="004C7F5E"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B.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ngược pha với </w:t>
      </w:r>
      <w:r w:rsidR="004D3E1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gia tốc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24210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  <w:lang w:val="vi-VN"/>
        </w:rPr>
        <w:t>C</w:t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.</w:t>
      </w:r>
      <w:r w:rsidR="004C7F5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nhanh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pha</w:t>
      </w:r>
      <w:r w:rsidR="00471848" w:rsidRPr="006B3203">
        <w:rPr>
          <w:color w:val="000000" w:themeColor="text1"/>
          <w:position w:val="-24"/>
        </w:rPr>
        <w:object w:dxaOrig="240" w:dyaOrig="620">
          <v:shape id="_x0000_i1040" type="#_x0000_t75" style="width:12pt;height:31.5pt" o:ole="">
            <v:imagedata r:id="rId44" o:title=""/>
          </v:shape>
          <o:OLEObject Type="Embed" ProgID="Equation.DSMT4" ShapeID="_x0000_i1040" DrawAspect="Content" ObjectID="_1825654829" r:id="rId45"/>
        </w:objec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so với li độ. 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D.</w:t>
      </w:r>
      <w:r w:rsidR="004D3E14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ngược pha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 so với li độ.</w:t>
      </w:r>
    </w:p>
    <w:p w:rsidR="00DA6332" w:rsidRPr="006B3203" w:rsidRDefault="00C77A19" w:rsidP="002056A4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5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Trong dao động điều hòa, vận tốc của vật dao động có giá trị cực đại khi vật qua vị trí</w:t>
      </w:r>
    </w:p>
    <w:p w:rsidR="00624210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A.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biên dương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B.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biên âm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  <w:r w:rsidR="00811C4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  <w:lang w:val="vi-VN"/>
        </w:rPr>
        <w:t>C</w:t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.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ân bằng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D.</w: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li độ </w:t>
      </w:r>
      <w:r w:rsidR="00471848" w:rsidRPr="006B3203">
        <w:rPr>
          <w:color w:val="000000" w:themeColor="text1"/>
          <w:position w:val="-24"/>
        </w:rPr>
        <w:object w:dxaOrig="720" w:dyaOrig="620">
          <v:shape id="_x0000_i1041" type="#_x0000_t75" style="width:36.75pt;height:31.5pt" o:ole="">
            <v:imagedata r:id="rId46" o:title=""/>
          </v:shape>
          <o:OLEObject Type="Embed" ProgID="Equation.DSMT4" ShapeID="_x0000_i1041" DrawAspect="Content" ObjectID="_1825654830" r:id="rId47"/>
        </w:object>
      </w:r>
      <w:r w:rsidR="00770A73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6332" w:rsidRPr="006B3203" w:rsidRDefault="00C77A19" w:rsidP="002056A4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âu 16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t dao động điều hòa với biên độ A và chu kỳ T. Khoảng thời gian ngắn nhất vật đi từ li độ </w:t>
      </w:r>
      <w:r w:rsidR="00471848" w:rsidRPr="006B3203">
        <w:rPr>
          <w:color w:val="000000" w:themeColor="text1"/>
          <w:position w:val="-24"/>
        </w:rPr>
        <w:object w:dxaOrig="960" w:dyaOrig="680">
          <v:shape id="_x0000_i1042" type="#_x0000_t75" style="width:48pt;height:33.75pt" o:ole="">
            <v:imagedata r:id="rId48" o:title=""/>
          </v:shape>
          <o:OLEObject Type="Embed" ProgID="Equation.DSMT4" ShapeID="_x0000_i1042" DrawAspect="Content" ObjectID="_1825654831" r:id="rId49"/>
        </w:objec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đến li</w: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độ x = A là</w:t>
      </w:r>
    </w:p>
    <w:p w:rsidR="00624210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lastRenderedPageBreak/>
        <w:t>A.</w:t>
      </w:r>
      <w:r w:rsidR="006F5451" w:rsidRPr="006B3203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fr-FR"/>
        </w:rPr>
        <w:object w:dxaOrig="800" w:dyaOrig="620">
          <v:shape id="_x0000_i1043" type="#_x0000_t75" style="width:40.5pt;height:31.5pt" o:ole="">
            <v:imagedata r:id="rId50" o:title=""/>
          </v:shape>
          <o:OLEObject Type="Embed" ProgID="Equation.DSMT4" ShapeID="_x0000_i1043" DrawAspect="Content" ObjectID="_1825654832" r:id="rId51"/>
        </w:objec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>B.</w:t>
      </w:r>
      <w:r w:rsidR="006F5451" w:rsidRPr="006B3203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fr-FR"/>
        </w:rPr>
        <w:object w:dxaOrig="740" w:dyaOrig="620">
          <v:shape id="_x0000_i1044" type="#_x0000_t75" style="width:36.75pt;height:31.5pt" o:ole="">
            <v:imagedata r:id="rId52" o:title=""/>
          </v:shape>
          <o:OLEObject Type="Embed" ProgID="Equation.DSMT4" ShapeID="_x0000_i1044" DrawAspect="Content" ObjectID="_1825654833" r:id="rId53"/>
        </w:objec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>C.</w:t>
      </w:r>
      <w:r w:rsidR="006F5451" w:rsidRPr="006B3203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fr-FR"/>
        </w:rPr>
        <w:object w:dxaOrig="740" w:dyaOrig="620">
          <v:shape id="_x0000_i1045" type="#_x0000_t75" style="width:36.75pt;height:31.5pt" o:ole="">
            <v:imagedata r:id="rId54" o:title=""/>
          </v:shape>
          <o:OLEObject Type="Embed" ProgID="Equation.DSMT4" ShapeID="_x0000_i1045" DrawAspect="Content" ObjectID="_1825654834" r:id="rId55"/>
        </w:objec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  <w:lang w:val="fr-FR"/>
        </w:rPr>
        <w:t>D.</w:t>
      </w:r>
      <w:r w:rsidR="006F5451" w:rsidRPr="006B3203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  <w:lang w:val="fr-FR"/>
        </w:rPr>
        <w:object w:dxaOrig="740" w:dyaOrig="620">
          <v:shape id="_x0000_i1046" type="#_x0000_t75" style="width:36.75pt;height:31.5pt" o:ole="">
            <v:imagedata r:id="rId56" o:title=""/>
          </v:shape>
          <o:OLEObject Type="Embed" ProgID="Equation.DSMT4" ShapeID="_x0000_i1046" DrawAspect="Content" ObjectID="_1825654835" r:id="rId57"/>
        </w:objec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A6332" w:rsidRPr="006B3203" w:rsidRDefault="00C77A19" w:rsidP="002056A4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Câu 17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:</w:t>
      </w:r>
      <w:r w:rsidR="006F5451" w:rsidRPr="006B3203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Quan sát một vật dao động điều hòa,n</w: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gười ta đếm được trong thời gian 20 s vật thực hiện 100 dao động toàn phần. Chu kì dao động của vật đó bằng</w:t>
      </w:r>
    </w:p>
    <w:p w:rsidR="00624210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A.</w: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0,1 s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B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.</w: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0,2 s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  <w:t>C.</w: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0,5 s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  <w:t>D.</w:t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4 s.</w:t>
      </w:r>
    </w:p>
    <w:p w:rsidR="008D577E" w:rsidRPr="006B3203" w:rsidRDefault="00C77A19" w:rsidP="002056A4">
      <w:pPr>
        <w:spacing w:after="0" w:line="360" w:lineRule="auto"/>
        <w:contextualSpacing/>
        <w:mirrorIndents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8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8D577E" w:rsidRPr="006B3203">
        <w:rPr>
          <w:rFonts w:ascii="Times New Roman" w:hAnsi="Times New Roman" w:cs="Times New Roman"/>
          <w:color w:val="000000" w:themeColor="text1"/>
          <w:sz w:val="24"/>
        </w:rPr>
        <w:t xml:space="preserve">Điều nào sau đây </w:t>
      </w:r>
      <w:r w:rsidR="008D577E" w:rsidRPr="006B3203">
        <w:rPr>
          <w:rFonts w:ascii="Times New Roman" w:hAnsi="Times New Roman" w:cs="Times New Roman"/>
          <w:b/>
          <w:color w:val="000000" w:themeColor="text1"/>
          <w:sz w:val="24"/>
        </w:rPr>
        <w:t>sai</w:t>
      </w:r>
      <w:r w:rsidR="008D577E" w:rsidRPr="006B3203">
        <w:rPr>
          <w:rFonts w:ascii="Times New Roman" w:hAnsi="Times New Roman" w:cs="Times New Roman"/>
          <w:color w:val="000000" w:themeColor="text1"/>
          <w:sz w:val="24"/>
        </w:rPr>
        <w:t xml:space="preserve"> khi nói về dao động tắt dần của con lắc lò xo?</w:t>
      </w:r>
    </w:p>
    <w:p w:rsidR="008D577E" w:rsidRPr="006B3203" w:rsidRDefault="008D577E" w:rsidP="002056A4">
      <w:pPr>
        <w:spacing w:after="0" w:line="360" w:lineRule="auto"/>
        <w:ind w:firstLine="220"/>
        <w:contextualSpacing/>
        <w:mirrorIndents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</w:rPr>
        <w:t xml:space="preserve">A. </w:t>
      </w:r>
      <w:r w:rsidRPr="006B3203">
        <w:rPr>
          <w:rFonts w:ascii="Times New Roman" w:hAnsi="Times New Roman" w:cs="Times New Roman"/>
          <w:color w:val="000000" w:themeColor="text1"/>
          <w:sz w:val="24"/>
        </w:rPr>
        <w:t>Cơ năng của con lắc luôn giảm dần.</w:t>
      </w:r>
      <w:r w:rsidRPr="006B3203">
        <w:rPr>
          <w:rFonts w:ascii="Times New Roman" w:hAnsi="Times New Roman" w:cs="Times New Roman"/>
          <w:color w:val="000000" w:themeColor="text1"/>
          <w:sz w:val="24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</w:rPr>
        <w:tab/>
      </w:r>
      <w:r w:rsidR="00AE69F5" w:rsidRPr="006B3203">
        <w:rPr>
          <w:rFonts w:ascii="Times New Roman" w:hAnsi="Times New Roman" w:cs="Times New Roman"/>
          <w:color w:val="000000" w:themeColor="text1"/>
          <w:sz w:val="24"/>
        </w:rPr>
        <w:tab/>
      </w:r>
      <w:r w:rsidR="00AE69F5" w:rsidRPr="006B3203">
        <w:rPr>
          <w:rFonts w:ascii="Times New Roman" w:hAnsi="Times New Roman" w:cs="Times New Roman"/>
          <w:color w:val="000000" w:themeColor="text1"/>
          <w:sz w:val="24"/>
        </w:rPr>
        <w:tab/>
      </w:r>
      <w:r w:rsidR="00AE69F5" w:rsidRPr="006B3203">
        <w:rPr>
          <w:rFonts w:ascii="Times New Roman" w:hAnsi="Times New Roman" w:cs="Times New Roman"/>
          <w:color w:val="000000" w:themeColor="text1"/>
          <w:sz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</w:rPr>
        <w:t xml:space="preserve">B. </w:t>
      </w:r>
      <w:r w:rsidRPr="006B3203">
        <w:rPr>
          <w:rFonts w:ascii="Times New Roman" w:hAnsi="Times New Roman" w:cs="Times New Roman"/>
          <w:color w:val="000000" w:themeColor="text1"/>
          <w:sz w:val="24"/>
        </w:rPr>
        <w:t>Động năng của vật có lúc tăng, lúc giảm.</w:t>
      </w:r>
    </w:p>
    <w:p w:rsidR="008D577E" w:rsidRPr="006B3203" w:rsidRDefault="008D577E" w:rsidP="002056A4">
      <w:pPr>
        <w:spacing w:after="0" w:line="360" w:lineRule="auto"/>
        <w:ind w:firstLine="220"/>
        <w:contextualSpacing/>
        <w:mirrorIndents/>
        <w:jc w:val="both"/>
        <w:rPr>
          <w:rFonts w:ascii="Times New Roman" w:hAnsi="Times New Roman" w:cs="Times New Roman"/>
          <w:b/>
          <w:color w:val="000000" w:themeColor="text1"/>
          <w:sz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u w:val="single"/>
        </w:rPr>
        <w:t>C</w:t>
      </w:r>
      <w:r w:rsidRPr="006B3203">
        <w:rPr>
          <w:rFonts w:ascii="Times New Roman" w:hAnsi="Times New Roman" w:cs="Times New Roman"/>
          <w:b/>
          <w:color w:val="000000" w:themeColor="text1"/>
          <w:sz w:val="24"/>
        </w:rPr>
        <w:t xml:space="preserve">. </w:t>
      </w:r>
      <w:r w:rsidRPr="006B3203">
        <w:rPr>
          <w:rFonts w:ascii="Times New Roman" w:hAnsi="Times New Roman" w:cs="Times New Roman"/>
          <w:color w:val="000000" w:themeColor="text1"/>
          <w:sz w:val="24"/>
        </w:rPr>
        <w:t>Động năng của con lắc luôn giảm dần.</w:t>
      </w:r>
      <w:r w:rsidRPr="006B3203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E69F5" w:rsidRPr="006B3203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E69F5" w:rsidRPr="006B3203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E69F5" w:rsidRPr="006B3203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</w:rPr>
        <w:t xml:space="preserve">D. </w:t>
      </w:r>
      <w:r w:rsidRPr="006B3203">
        <w:rPr>
          <w:rFonts w:ascii="Times New Roman" w:hAnsi="Times New Roman" w:cs="Times New Roman"/>
          <w:color w:val="000000" w:themeColor="text1"/>
          <w:sz w:val="24"/>
        </w:rPr>
        <w:t>Thế năng của con lắc có lúc tăng, lúc giảm.</w:t>
      </w:r>
    </w:p>
    <w:p w:rsidR="00DA6332" w:rsidRPr="006B3203" w:rsidRDefault="00C77A19" w:rsidP="002056A4">
      <w:pPr>
        <w:spacing w:after="0" w:line="360" w:lineRule="auto"/>
        <w:mirrorIndents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9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770A73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ao động cưỡng bức </w:t>
      </w:r>
      <w:r w:rsidR="00770A7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không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có đặc điểm nào sau đây?</w:t>
      </w:r>
    </w:p>
    <w:p w:rsidR="00DA6332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Xảy ra dưới tác dụng của ngoại lực tuần hoàn.</w:t>
      </w:r>
    </w:p>
    <w:p w:rsidR="00DA6332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Tần số dao động</w:t>
      </w:r>
      <w:r w:rsidR="006A0299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uôn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tần số riêng của hệ.</w:t>
      </w:r>
    </w:p>
    <w:p w:rsidR="00DA6332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Khi</w:t>
      </w:r>
      <w:r w:rsidR="00AD3C83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ao động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ổn định thì biên độ không đổi.</w:t>
      </w:r>
    </w:p>
    <w:p w:rsidR="00E76220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Biên độ dao động phụ thuộc biên độ của ngoại lực.</w:t>
      </w:r>
    </w:p>
    <w:p w:rsidR="00DA6332" w:rsidRPr="006B3203" w:rsidRDefault="00C77A19" w:rsidP="002056A4">
      <w:pPr>
        <w:spacing w:after="0" w:line="360" w:lineRule="auto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Câu 20</w:t>
      </w:r>
      <w:r w:rsidR="000C2D83"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ab/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Một vật dao động cưỡng bức dưới tác dụng của ngoại lực có phương trình F = 20</w:t>
      </w:r>
      <w:r w:rsidR="00E7622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os(</w:t>
      </w:r>
      <w:r w:rsidR="00A22B79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ω</w:t>
      </w:r>
      <w:r w:rsidR="00E7622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t) </w:t>
      </w:r>
      <w:r w:rsidR="00DC1697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E7622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N</w:t>
      </w:r>
      <w:r w:rsidR="00DC1697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E7622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.</w:t>
      </w:r>
      <w:r w:rsidR="00A22B79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Tần số dao động riêng của vật  là 5 Hz.Để</w:t>
      </w:r>
      <w:r w:rsidR="00E7622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xảy ra cộng hưởng thì tần số góc của </w:t>
      </w:r>
      <w:r w:rsidR="00A22B79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ngoại lực</w:t>
      </w:r>
      <w:r w:rsidR="00E7622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bằng</w:t>
      </w:r>
    </w:p>
    <w:p w:rsidR="00624210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5 rad/s. 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B.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 rad/s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="00A22B79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  <w:r w:rsidR="00E7622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π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ad/s.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π rad/s. </w:t>
      </w:r>
    </w:p>
    <w:p w:rsidR="00DA6332" w:rsidRPr="006B3203" w:rsidRDefault="00C77A19" w:rsidP="002056A4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1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621E8F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Hoạt động của vậ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 nào </w:t>
      </w:r>
      <w:r w:rsidR="00621E8F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dướ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 đây là </w:t>
      </w:r>
      <w:r w:rsidR="00621E8F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ứng dụng của dao động tắt dầ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n?</w:t>
      </w:r>
    </w:p>
    <w:p w:rsidR="00DA6332" w:rsidRPr="006B3203" w:rsidRDefault="00DA6332" w:rsidP="002056A4">
      <w:pPr>
        <w:tabs>
          <w:tab w:val="left" w:pos="283"/>
          <w:tab w:val="center" w:pos="5244"/>
        </w:tabs>
        <w:spacing w:after="0" w:line="360" w:lineRule="auto"/>
        <w:ind w:firstLine="28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5C424E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Máy phát tần số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AE69F5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AE69F5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ộ phận giảm xóc của </w:t>
      </w:r>
      <w:r w:rsidR="005C424E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ô tô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24210" w:rsidRPr="006B3203" w:rsidRDefault="00DA6332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5C424E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Lò vi sóng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AE69F5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AE69F5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5C424E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Nồi cơm điện</w:t>
      </w:r>
      <w:r w:rsidR="00E7622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A6332" w:rsidRPr="006B3203" w:rsidRDefault="00C77A19" w:rsidP="002056A4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âu 22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="005C424E" w:rsidRPr="006B3203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on l</w:t>
      </w:r>
      <w:r w:rsidR="005C424E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ắc lò xo gồm một lò xo nhẹ có độ cứng k gắn với vật nhỏ coi là chất điểm. Vật</w:t>
      </w:r>
      <w:r w:rsidR="005C424E" w:rsidRPr="006B320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dao động điều hòa với biên độ</w:t>
      </w:r>
      <w:r w:rsidR="00AE69F5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</w:t>
      </w:r>
      <w:r w:rsidR="00DA6332" w:rsidRPr="006B3203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="005C424E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Biểu thức tính cơ năng của hệ là</w:t>
      </w:r>
    </w:p>
    <w:p w:rsidR="00FC36D1" w:rsidRPr="006B3203" w:rsidRDefault="00FC36D1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contextualSpacing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bookmarkStart w:id="2" w:name="c22b"/>
      <w:r w:rsidR="00471848" w:rsidRPr="006B3203">
        <w:rPr>
          <w:color w:val="000000" w:themeColor="text1"/>
          <w:position w:val="-24"/>
        </w:rPr>
        <w:object w:dxaOrig="1180" w:dyaOrig="620">
          <v:shape id="_x0000_i1047" type="#_x0000_t75" style="width:58.5pt;height:31.5pt" o:ole="">
            <v:imagedata r:id="rId58" o:title=""/>
          </v:shape>
          <o:OLEObject Type="Embed" ProgID="Equation.DSMT4" ShapeID="_x0000_i1047" DrawAspect="Content" ObjectID="_1825654836" r:id="rId59"/>
        </w:objec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. </w:t>
      </w:r>
      <w:bookmarkStart w:id="3" w:name="c22c"/>
      <w:bookmarkEnd w:id="2"/>
      <w:r w:rsidR="00471848" w:rsidRPr="006B3203">
        <w:rPr>
          <w:color w:val="000000" w:themeColor="text1"/>
          <w:position w:val="-24"/>
        </w:rPr>
        <w:object w:dxaOrig="1180" w:dyaOrig="620">
          <v:shape id="_x0000_i1048" type="#_x0000_t75" style="width:58.5pt;height:31.5pt" o:ole="">
            <v:imagedata r:id="rId60" o:title=""/>
          </v:shape>
          <o:OLEObject Type="Embed" ProgID="Equation.DSMT4" ShapeID="_x0000_i1048" DrawAspect="Content" ObjectID="_1825654837" r:id="rId61"/>
        </w:objec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bookmarkEnd w:id="3"/>
      <w:r w:rsidR="00471848" w:rsidRPr="006B3203">
        <w:rPr>
          <w:color w:val="000000" w:themeColor="text1"/>
          <w:position w:val="-6"/>
        </w:rPr>
        <w:object w:dxaOrig="1120" w:dyaOrig="320">
          <v:shape id="_x0000_i1049" type="#_x0000_t75" style="width:56.25pt;height:15.75pt" o:ole="">
            <v:imagedata r:id="rId62" o:title=""/>
          </v:shape>
          <o:OLEObject Type="Embed" ProgID="Equation.DSMT4" ShapeID="_x0000_i1049" DrawAspect="Content" ObjectID="_1825654838" r:id="rId63"/>
        </w:objec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D. </w:t>
      </w:r>
      <w:r w:rsidR="00471848" w:rsidRPr="006B3203">
        <w:rPr>
          <w:color w:val="000000" w:themeColor="text1"/>
          <w:position w:val="-24"/>
        </w:rPr>
        <w:object w:dxaOrig="1080" w:dyaOrig="620">
          <v:shape id="_x0000_i1050" type="#_x0000_t75" style="width:54pt;height:31.5pt" o:ole="">
            <v:imagedata r:id="rId64" o:title=""/>
          </v:shape>
          <o:OLEObject Type="Embed" ProgID="Equation.DSMT4" ShapeID="_x0000_i1050" DrawAspect="Content" ObjectID="_1825654839" r:id="rId65"/>
        </w:object>
      </w:r>
    </w:p>
    <w:p w:rsidR="00DA6332" w:rsidRPr="006B3203" w:rsidRDefault="00C77A19" w:rsidP="002056A4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Câu 23</w:t>
      </w:r>
      <w:r w:rsidR="000C2D83"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ab/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Một vật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khối lượng 0,02 kg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 dao động điề</w:t>
      </w:r>
      <w:r w:rsidR="00CD08E1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u hòa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, t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ần số góc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10 rad/s. 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Khi 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vật ở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 li độ 3 cm thì 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thế năng bằng</w:t>
      </w:r>
    </w:p>
    <w:p w:rsidR="00624210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</w:rPr>
        <w:t>A</w:t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.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9.10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>-4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J. 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9 J. 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C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.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 3.10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 xml:space="preserve">-2 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J. 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9.10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vertAlign w:val="superscript"/>
        </w:rPr>
        <w:t xml:space="preserve">-2 </w:t>
      </w:r>
      <w:r w:rsidR="005C424E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J</w:t>
      </w:r>
    </w:p>
    <w:p w:rsidR="00DA6332" w:rsidRPr="006B3203" w:rsidRDefault="00C77A19" w:rsidP="002056A4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4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CE368F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Mộtv</w:t>
      </w:r>
      <w:r w:rsidR="005C424E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ật dao động điều hòa với biên độ</w:t>
      </w:r>
      <w:r w:rsidR="00471848" w:rsidRPr="006B3203">
        <w:rPr>
          <w:color w:val="000000" w:themeColor="text1"/>
          <w:position w:val="-4"/>
        </w:rPr>
        <w:object w:dxaOrig="260" w:dyaOrig="260">
          <v:shape id="_x0000_i1051" type="#_x0000_t75" style="width:12.75pt;height:12.75pt" o:ole="">
            <v:imagedata r:id="rId66" o:title=""/>
          </v:shape>
          <o:OLEObject Type="Embed" ProgID="Equation.DSMT4" ShapeID="_x0000_i1051" DrawAspect="Content" ObjectID="_1825654840" r:id="rId67"/>
        </w:object>
      </w:r>
      <w:r w:rsidR="00DA6332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5C424E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vị trí động năng bằng thế năng thìvật có li độ </w:t>
      </w:r>
      <w:r w:rsidR="00CE368F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</w:p>
    <w:p w:rsidR="00624210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contextualSpacing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>A</w:t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.</w:t>
      </w:r>
      <w:r w:rsidR="00471848" w:rsidRPr="006B3203">
        <w:rPr>
          <w:color w:val="000000" w:themeColor="text1"/>
          <w:position w:val="-24"/>
        </w:rPr>
        <w:object w:dxaOrig="520" w:dyaOrig="620">
          <v:shape id="_x0000_i1052" type="#_x0000_t75" style="width:26.25pt;height:31.5pt" o:ole="">
            <v:imagedata r:id="rId68" o:title=""/>
          </v:shape>
          <o:OLEObject Type="Embed" ProgID="Equation.DSMT4" ShapeID="_x0000_i1052" DrawAspect="Content" ObjectID="_1825654841" r:id="rId69"/>
        </w:object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ab/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  <w:lang w:val="vi-VN"/>
        </w:rPr>
        <w:t>B.</w:t>
      </w:r>
      <w:r w:rsidR="00471848" w:rsidRPr="006B3203">
        <w:rPr>
          <w:color w:val="000000" w:themeColor="text1"/>
          <w:position w:val="-24"/>
        </w:rPr>
        <w:object w:dxaOrig="820" w:dyaOrig="680">
          <v:shape id="_x0000_i1053" type="#_x0000_t75" style="width:40.5pt;height:33.75pt" o:ole="">
            <v:imagedata r:id="rId70" o:title=""/>
          </v:shape>
          <o:OLEObject Type="Embed" ProgID="Equation.DSMT4" ShapeID="_x0000_i1053" DrawAspect="Content" ObjectID="_1825654842" r:id="rId71"/>
        </w:object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>C</w:t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.</w:t>
      </w:r>
      <w:r w:rsidR="00471848" w:rsidRPr="006B3203">
        <w:rPr>
          <w:color w:val="000000" w:themeColor="text1"/>
          <w:position w:val="-24"/>
        </w:rPr>
        <w:object w:dxaOrig="820" w:dyaOrig="680">
          <v:shape id="_x0000_i1054" type="#_x0000_t75" style="width:40.5pt;height:33.75pt" o:ole="">
            <v:imagedata r:id="rId72" o:title=""/>
          </v:shape>
          <o:OLEObject Type="Embed" ProgID="Equation.DSMT4" ShapeID="_x0000_i1054" DrawAspect="Content" ObjectID="_1825654843" r:id="rId73"/>
        </w:object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  <w:tab/>
        <w:t>D</w:t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.</w:t>
      </w:r>
      <w:r w:rsidR="00471848" w:rsidRPr="006B3203">
        <w:rPr>
          <w:color w:val="000000" w:themeColor="text1"/>
          <w:position w:val="-24"/>
        </w:rPr>
        <w:object w:dxaOrig="520" w:dyaOrig="620">
          <v:shape id="_x0000_i1055" type="#_x0000_t75" style="width:26.25pt;height:31.5pt" o:ole="">
            <v:imagedata r:id="rId74" o:title=""/>
          </v:shape>
          <o:OLEObject Type="Embed" ProgID="Equation.DSMT4" ShapeID="_x0000_i1055" DrawAspect="Content" ObjectID="_1825654844" r:id="rId75"/>
        </w:object>
      </w:r>
    </w:p>
    <w:p w:rsidR="00DA6332" w:rsidRPr="006B3203" w:rsidRDefault="00C77A19" w:rsidP="002056A4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âu 25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: </w:t>
      </w:r>
      <w:r w:rsidR="00894D11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Một c</w:t>
      </w:r>
      <w:r w:rsidR="00050B6B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n lắc đơn chiều dài </w:t>
      </w:r>
      <w:r w:rsidR="00471848" w:rsidRPr="006B3203">
        <w:rPr>
          <w:color w:val="000000" w:themeColor="text1"/>
          <w:position w:val="-4"/>
        </w:rPr>
        <w:object w:dxaOrig="180" w:dyaOrig="260">
          <v:shape id="_x0000_i1056" type="#_x0000_t75" style="width:8.25pt;height:12.75pt" o:ole="">
            <v:imagedata r:id="rId76" o:title=""/>
          </v:shape>
          <o:OLEObject Type="Embed" ProgID="Equation.DSMT4" ShapeID="_x0000_i1056" DrawAspect="Content" ObjectID="_1825654845" r:id="rId77"/>
        </w:object>
      </w:r>
      <w:r w:rsidR="00894D11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ang</w:t>
      </w:r>
      <w:r w:rsidR="00050B6B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ao động điều hoà tại nơi có gia tốc trọng trường g. Tần số góc của dao động là</w:t>
      </w:r>
    </w:p>
    <w:p w:rsidR="00FC36D1" w:rsidRPr="006B3203" w:rsidRDefault="00FC36D1" w:rsidP="002056A4">
      <w:pPr>
        <w:pStyle w:val="ListParagraph"/>
        <w:widowControl w:val="0"/>
        <w:autoSpaceDE w:val="0"/>
        <w:autoSpaceDN w:val="0"/>
        <w:adjustRightInd w:val="0"/>
        <w:spacing w:after="0" w:line="360" w:lineRule="auto"/>
        <w:ind w:left="0" w:firstLine="28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471848" w:rsidRPr="006B3203">
        <w:rPr>
          <w:color w:val="000000" w:themeColor="text1"/>
          <w:position w:val="-26"/>
        </w:rPr>
        <w:object w:dxaOrig="1060" w:dyaOrig="700">
          <v:shape id="_x0000_i1057" type="#_x0000_t75" style="width:53.25pt;height:35.25pt" o:ole="">
            <v:imagedata r:id="rId78" o:title=""/>
          </v:shape>
          <o:OLEObject Type="Embed" ProgID="Equation.DSMT4" ShapeID="_x0000_i1057" DrawAspect="Content" ObjectID="_1825654846" r:id="rId79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bookmarkStart w:id="4" w:name="c25b"/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C77A19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C77A19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471848" w:rsidRPr="006B3203">
        <w:rPr>
          <w:color w:val="000000" w:themeColor="text1"/>
          <w:position w:val="-26"/>
        </w:rPr>
        <w:object w:dxaOrig="820" w:dyaOrig="700">
          <v:shape id="_x0000_i1058" type="#_x0000_t75" style="width:40.5pt;height:35.25pt" o:ole="">
            <v:imagedata r:id="rId80" o:title=""/>
          </v:shape>
          <o:OLEObject Type="Embed" ProgID="Equation.DSMT4" ShapeID="_x0000_i1058" DrawAspect="Content" ObjectID="_1825654847" r:id="rId81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bookmarkStart w:id="5" w:name="c25c"/>
      <w:bookmarkEnd w:id="4"/>
      <w:r w:rsidR="00C77A19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C77A19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C77A19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C77A19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="00471848" w:rsidRPr="006B3203">
        <w:rPr>
          <w:color w:val="000000" w:themeColor="text1"/>
          <w:position w:val="-26"/>
        </w:rPr>
        <w:object w:dxaOrig="1140" w:dyaOrig="700">
          <v:shape id="_x0000_i1059" type="#_x0000_t75" style="width:57pt;height:35.25pt" o:ole="">
            <v:imagedata r:id="rId82" o:title=""/>
          </v:shape>
          <o:OLEObject Type="Embed" ProgID="Equation.DSMT4" ShapeID="_x0000_i1059" DrawAspect="Content" ObjectID="_1825654848" r:id="rId83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bookmarkEnd w:id="5"/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C77A19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C77A19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C77A19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894D11" w:rsidRPr="006B3203">
        <w:rPr>
          <w:color w:val="000000" w:themeColor="text1"/>
          <w:position w:val="-30"/>
        </w:rPr>
        <w:object w:dxaOrig="820" w:dyaOrig="740">
          <v:shape id="_x0000_i1060" type="#_x0000_t75" style="width:40.5pt;height:36.75pt" o:ole="">
            <v:imagedata r:id="rId84" o:title=""/>
          </v:shape>
          <o:OLEObject Type="Embed" ProgID="Equation.DSMT4" ShapeID="_x0000_i1060" DrawAspect="Content" ObjectID="_1825654849" r:id="rId85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77A19" w:rsidRPr="006B3203" w:rsidRDefault="00C77A19" w:rsidP="002056A4">
      <w:pPr>
        <w:spacing w:after="0" w:line="360" w:lineRule="auto"/>
        <w:mirrorIndents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6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ột con lắc lò xo có độ cứng </w:t>
      </w:r>
      <w:r w:rsidR="00471848" w:rsidRPr="006B3203">
        <w:rPr>
          <w:color w:val="000000" w:themeColor="text1"/>
          <w:position w:val="-6"/>
        </w:rPr>
        <w:object w:dxaOrig="800" w:dyaOrig="279">
          <v:shape id="_x0000_i1061" type="#_x0000_t75" style="width:40.5pt;height:14.25pt" o:ole="">
            <v:imagedata r:id="rId86" o:title=""/>
          </v:shape>
          <o:OLEObject Type="Embed" ProgID="Equation.DSMT4" ShapeID="_x0000_i1061" DrawAspect="Content" ObjectID="_1825654850" r:id="rId87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/m, khối lượng vật </w:t>
      </w:r>
      <w:r w:rsidR="00471848" w:rsidRPr="006B3203">
        <w:rPr>
          <w:color w:val="000000" w:themeColor="text1"/>
          <w:position w:val="-10"/>
        </w:rPr>
        <w:object w:dxaOrig="1080" w:dyaOrig="320">
          <v:shape id="_x0000_i1062" type="#_x0000_t75" style="width:54pt;height:15.75pt" o:ole="">
            <v:imagedata r:id="rId88" o:title=""/>
          </v:shape>
          <o:OLEObject Type="Embed" ProgID="Equation.DSMT4" ShapeID="_x0000_i1062" DrawAspect="Content" ObjectID="_1825654851" r:id="rId89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ang dao động điều hòa. Lấy </w:t>
      </w:r>
      <w:r w:rsidR="00471848" w:rsidRPr="006B3203">
        <w:rPr>
          <w:color w:val="000000" w:themeColor="text1"/>
          <w:position w:val="-6"/>
        </w:rPr>
        <w:object w:dxaOrig="820" w:dyaOrig="320">
          <v:shape id="_x0000_i1063" type="#_x0000_t75" style="width:40.5pt;height:15.75pt" o:ole="">
            <v:imagedata r:id="rId90" o:title=""/>
          </v:shape>
          <o:OLEObject Type="Embed" ProgID="Equation.DSMT4" ShapeID="_x0000_i1063" DrawAspect="Content" ObjectID="_1825654852" r:id="rId91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Chu kỳ dao động của vật là</w:t>
      </w:r>
    </w:p>
    <w:p w:rsidR="00C77A19" w:rsidRPr="006B3203" w:rsidRDefault="00C77A19" w:rsidP="002056A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mirrorIndents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6" w:name="c26a"/>
      <w:r w:rsidRPr="006B3203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ab/>
        <w:t>A.</w:t>
      </w:r>
      <w:bookmarkStart w:id="7" w:name="c26b"/>
      <w:bookmarkEnd w:id="6"/>
      <w:r w:rsidR="00471848" w:rsidRPr="006B3203">
        <w:rPr>
          <w:color w:val="000000" w:themeColor="text1"/>
          <w:position w:val="-10"/>
        </w:rPr>
        <w:object w:dxaOrig="940" w:dyaOrig="320">
          <v:shape id="_x0000_i1064" type="#_x0000_t75" style="width:46.5pt;height:15.75pt" o:ole="">
            <v:imagedata r:id="rId92" o:title=""/>
          </v:shape>
          <o:OLEObject Type="Embed" ProgID="Equation.DSMT4" ShapeID="_x0000_i1064" DrawAspect="Content" ObjectID="_1825654853" r:id="rId93"/>
        </w:objec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B.</w:t>
      </w:r>
      <w:bookmarkStart w:id="8" w:name="c26c"/>
      <w:bookmarkEnd w:id="7"/>
      <w:r w:rsidR="00471848" w:rsidRPr="006B3203">
        <w:rPr>
          <w:color w:val="000000" w:themeColor="text1"/>
          <w:position w:val="-10"/>
        </w:rPr>
        <w:object w:dxaOrig="900" w:dyaOrig="320">
          <v:shape id="_x0000_i1065" type="#_x0000_t75" style="width:45pt;height:15.75pt" o:ole="">
            <v:imagedata r:id="rId94" o:title=""/>
          </v:shape>
          <o:OLEObject Type="Embed" ProgID="Equation.DSMT4" ShapeID="_x0000_i1065" DrawAspect="Content" ObjectID="_1825654854" r:id="rId95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bookmarkStart w:id="9" w:name="c26d"/>
      <w:bookmarkEnd w:id="8"/>
      <w:r w:rsidR="00471848" w:rsidRPr="006B3203">
        <w:rPr>
          <w:color w:val="000000" w:themeColor="text1"/>
          <w:position w:val="-10"/>
        </w:rPr>
        <w:object w:dxaOrig="940" w:dyaOrig="320">
          <v:shape id="_x0000_i1066" type="#_x0000_t75" style="width:46.5pt;height:15.75pt" o:ole="">
            <v:imagedata r:id="rId96" o:title=""/>
          </v:shape>
          <o:OLEObject Type="Embed" ProgID="Equation.DSMT4" ShapeID="_x0000_i1066" DrawAspect="Content" ObjectID="_1825654855" r:id="rId97"/>
        </w:objec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.</w:t>
      </w:r>
      <w:r w:rsidR="00471848" w:rsidRPr="006B3203">
        <w:rPr>
          <w:color w:val="000000" w:themeColor="text1"/>
          <w:position w:val="-10"/>
        </w:rPr>
        <w:object w:dxaOrig="940" w:dyaOrig="320">
          <v:shape id="_x0000_i1067" type="#_x0000_t75" style="width:46.5pt;height:15.75pt" o:ole="">
            <v:imagedata r:id="rId98" o:title=""/>
          </v:shape>
          <o:OLEObject Type="Embed" ProgID="Equation.DSMT4" ShapeID="_x0000_i1067" DrawAspect="Content" ObjectID="_1825654856" r:id="rId99"/>
        </w:object>
      </w:r>
    </w:p>
    <w:bookmarkEnd w:id="9"/>
    <w:p w:rsidR="006E691A" w:rsidRPr="006B3203" w:rsidRDefault="00724A05" w:rsidP="006E691A">
      <w:pPr>
        <w:tabs>
          <w:tab w:val="left" w:pos="720"/>
          <w:tab w:val="left" w:pos="3240"/>
          <w:tab w:val="left" w:pos="5760"/>
          <w:tab w:val="left" w:pos="8280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</w:pPr>
      <w:r w:rsidRPr="006B3203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lastRenderedPageBreak/>
        <w:pict>
          <v:shape id="Text Box 157" o:spid="_x0000_s1036" type="#_x0000_t202" style="position:absolute;left:0;text-align:left;margin-left:301.8pt;margin-top:6.4pt;width:204.35pt;height:126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" stroked="f">
            <v:textbox>
              <w:txbxContent>
                <w:p w:rsidR="006E691A" w:rsidRDefault="006E691A" w:rsidP="006E691A">
                  <w:r>
                    <w:rPr>
                      <w:noProof/>
                    </w:rPr>
                    <w:drawing>
                      <wp:inline distT="0" distB="0" distL="0" distR="0">
                        <wp:extent cx="2402840" cy="1521222"/>
                        <wp:effectExtent l="19050" t="0" r="0" b="0"/>
                        <wp:docPr id="101" name="Picture 1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02840" cy="15212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6E691A"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es-VE"/>
        </w:rPr>
        <w:t>Câu 27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es-VE"/>
        </w:rPr>
        <w:t>:</w:t>
      </w:r>
      <w:r w:rsidR="006E691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  <w:t xml:space="preserve">Một vật dao động điều hòa với thế năng phụ thuộc thời gian được cho như </w:t>
      </w:r>
      <w:r w:rsidR="009C13BF" w:rsidRPr="006B3203"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  <w:t>h</w:t>
      </w:r>
      <w:r w:rsidR="006E691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es-VE"/>
        </w:rPr>
        <w:t>ình 5. Chu kì dao động của vật là</w:t>
      </w:r>
    </w:p>
    <w:p w:rsidR="006E691A" w:rsidRPr="006B3203" w:rsidRDefault="006E691A" w:rsidP="0051519A">
      <w:pPr>
        <w:shd w:val="clear" w:color="auto" w:fill="FFFFFF"/>
        <w:tabs>
          <w:tab w:val="left" w:pos="284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ab/>
        <w:t>A.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0,5 s.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FE5B5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FE5B5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FE5B5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51519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B.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2 s.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</w:p>
    <w:p w:rsidR="006E691A" w:rsidRPr="006B3203" w:rsidRDefault="006E691A" w:rsidP="0051519A">
      <w:pPr>
        <w:shd w:val="clear" w:color="auto" w:fill="FFFFFF"/>
        <w:tabs>
          <w:tab w:val="left" w:pos="284"/>
        </w:tabs>
        <w:jc w:val="both"/>
        <w:rPr>
          <w:rFonts w:ascii="Times New Roman" w:hAnsi="Times New Roman" w:cs="Times New Roman"/>
          <w:b/>
          <w:bCs/>
          <w:color w:val="000000" w:themeColor="text1"/>
          <w:spacing w:val="-4"/>
          <w:sz w:val="24"/>
          <w:szCs w:val="24"/>
          <w:lang w:val="el-GR"/>
        </w:rPr>
      </w:pP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.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1 s.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FE5B5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FE5B5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FE5B5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51519A"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.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,5 s.</w:t>
      </w:r>
    </w:p>
    <w:p w:rsidR="00A32570" w:rsidRPr="006B3203" w:rsidRDefault="00C77A19" w:rsidP="002056A4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8</w:t>
      </w:r>
      <w:r w:rsidR="000C2D83"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6B320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116EB5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ình </w:t>
      </w:r>
      <w:r w:rsidR="008D577E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="00116EB5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đ</w:t>
      </w:r>
      <w:r w:rsidR="00A3257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ồ thị vận tốc - thời gian của một vật dao động điều hòa. Phương trình li độ của vật là </w:t>
      </w:r>
    </w:p>
    <w:p w:rsidR="00DA6332" w:rsidRPr="006B3203" w:rsidRDefault="00724A05" w:rsidP="00DC1697">
      <w:pPr>
        <w:keepNext/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firstLine="283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pict>
          <v:group id="Group 90" o:spid="_x0000_s1037" style="position:absolute;left:0;text-align:left;margin-left:298.8pt;margin-top:18.3pt;width:210.75pt;height:145.5pt;z-index:251673600" coordorigin="7110,975" coordsize="3900,2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">
            <v:shape id="Text Box 86" o:spid="_x0000_s1038" type="#_x0000_t202" style="position:absolute;left:7110;top:975;width:3900;height:18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<v:textbox>
                <w:txbxContent>
                  <w:p w:rsidR="008A3092" w:rsidRDefault="008A3092">
                    <w:r w:rsidRPr="00AE69F5">
                      <w:rPr>
                        <w:noProof/>
                      </w:rPr>
                      <w:drawing>
                        <wp:inline distT="0" distB="0" distL="0" distR="0">
                          <wp:extent cx="2369820" cy="1198850"/>
                          <wp:effectExtent l="19050" t="0" r="0" b="0"/>
                          <wp:docPr id="5" name="Picture 1756893394" descr="A picture containing shape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756893394" name="Picture 1756893394" descr="A picture containing shape&#10;&#10;Description automatically generated"/>
                                  <pic:cNvPicPr/>
                                </pic:nvPicPr>
                                <pic:blipFill rotWithShape="1">
                                  <a:blip r:embed="rId101">
                                    <a:extLst>
                                      <a:ext uri="{BEBA8EAE-BF5A-486C-A8C5-ECC9F3942E4B}">
  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>
                                          <a14:imgLayer r:embed="rId102">
                                            <a14:imgEffect>
                                              <a14:sharpenSoften amount="50000"/>
                                            </a14:imgEffect>
                                          </a14:imgLayer>
                                        </a14:imgProps>
                                      </a:ext>
                                      <a:ext uri="{28A0092B-C50C-407E-A947-70E740481C1C}">
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  </a:ext>
                                    </a:extLst>
                                  </a:blip>
                                  <a:srcRect t="734" r="2473" b="4411"/>
                                  <a:stretch/>
                                </pic:blipFill>
                                <pic:spPr bwMode="auto">
                                  <a:xfrm>
                                    <a:off x="0" y="0"/>
                                    <a:ext cx="2369820" cy="1198850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              </a:ext>
                                  </a:extLst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89" o:spid="_x0000_s1039" type="#_x0000_t202" style="position:absolute;left:8625;top:2985;width:1020;height:37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<v:textbox>
                <w:txbxContent>
                  <w:p w:rsidR="008A3092" w:rsidRPr="00AE69F5" w:rsidRDefault="008A3092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AE69F5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Hình 6</w:t>
                    </w:r>
                  </w:p>
                </w:txbxContent>
              </v:textbox>
            </v:shape>
            <w10:wrap type="square"/>
          </v:group>
        </w:pict>
      </w:r>
      <w:r w:rsidR="00DA6332"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A.</w:t>
      </w:r>
      <w:r w:rsidR="0008276F" w:rsidRPr="006B3203">
        <w:rPr>
          <w:color w:val="000000" w:themeColor="text1"/>
          <w:position w:val="-28"/>
        </w:rPr>
        <w:object w:dxaOrig="2140" w:dyaOrig="680">
          <v:shape id="_x0000_i1068" type="#_x0000_t75" style="width:107.25pt;height:33.75pt" o:ole="">
            <v:imagedata r:id="rId103" o:title=""/>
          </v:shape>
          <o:OLEObject Type="Embed" ProgID="Equation.DSMT4" ShapeID="_x0000_i1068" DrawAspect="Content" ObjectID="_1825654857" r:id="rId104"/>
        </w:object>
      </w:r>
      <w:r w:rsidR="00B24A1F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A3257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</w:t>
      </w:r>
      <w:r w:rsidR="00B24A1F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A3257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6332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B.</w:t>
      </w:r>
      <w:r w:rsidR="0008276F" w:rsidRPr="006B3203">
        <w:rPr>
          <w:color w:val="000000" w:themeColor="text1"/>
          <w:position w:val="-28"/>
        </w:rPr>
        <w:object w:dxaOrig="2260" w:dyaOrig="680">
          <v:shape id="_x0000_i1069" type="#_x0000_t75" style="width:113.25pt;height:33.75pt" o:ole="">
            <v:imagedata r:id="rId105" o:title=""/>
          </v:shape>
          <o:OLEObject Type="Embed" ProgID="Equation.DSMT4" ShapeID="_x0000_i1069" DrawAspect="Content" ObjectID="_1825654858" r:id="rId106"/>
        </w:object>
      </w:r>
      <w:r w:rsidR="00B24A1F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A3257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</w:t>
      </w:r>
      <w:r w:rsidR="00B24A1F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A3257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6332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lang w:val="vi-VN"/>
        </w:rPr>
        <w:t>C.</w:t>
      </w:r>
      <w:r w:rsidR="00471848" w:rsidRPr="006B3203">
        <w:rPr>
          <w:color w:val="000000" w:themeColor="text1"/>
          <w:position w:val="-28"/>
        </w:rPr>
        <w:object w:dxaOrig="2260" w:dyaOrig="680">
          <v:shape id="_x0000_i1070" type="#_x0000_t75" style="width:113.25pt;height:33.75pt" o:ole="">
            <v:imagedata r:id="rId107" o:title=""/>
          </v:shape>
          <o:OLEObject Type="Embed" ProgID="Equation.DSMT4" ShapeID="_x0000_i1070" DrawAspect="Content" ObjectID="_1825654859" r:id="rId108"/>
        </w:object>
      </w:r>
      <w:r w:rsidR="00B24A1F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</w:t>
      </w:r>
      <w:r w:rsidR="00A3257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cm</w:t>
      </w:r>
      <w:r w:rsidR="00B24A1F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A3257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6332" w:rsidRPr="006B3203" w:rsidRDefault="00DA6332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eastAsia="Meiryo" w:hAnsi="Times New Roman" w:cs="Times New Roman"/>
          <w:color w:val="000000" w:themeColor="text1"/>
          <w:sz w:val="24"/>
          <w:szCs w:val="24"/>
          <w:u w:val="single"/>
          <w:lang w:val="vi-VN"/>
        </w:rPr>
      </w:pP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  <w:u w:val="single"/>
        </w:rPr>
        <w:t>D</w:t>
      </w:r>
      <w:r w:rsidRPr="006B3203">
        <w:rPr>
          <w:rFonts w:ascii="Times New Roman" w:eastAsia="Meiryo" w:hAnsi="Times New Roman" w:cs="Times New Roman"/>
          <w:b/>
          <w:bCs/>
          <w:color w:val="000000" w:themeColor="text1"/>
          <w:sz w:val="24"/>
          <w:szCs w:val="24"/>
        </w:rPr>
        <w:t>.</w:t>
      </w:r>
      <w:r w:rsidR="00032460" w:rsidRPr="006B3203">
        <w:rPr>
          <w:color w:val="000000" w:themeColor="text1"/>
          <w:position w:val="-28"/>
        </w:rPr>
        <w:object w:dxaOrig="2500" w:dyaOrig="680">
          <v:shape id="_x0000_i1071" type="#_x0000_t75" style="width:124.5pt;height:33.75pt" o:ole="">
            <v:imagedata r:id="rId109" o:title=""/>
          </v:shape>
          <o:OLEObject Type="Embed" ProgID="Equation.DSMT4" ShapeID="_x0000_i1071" DrawAspect="Content" ObjectID="_1825654860" r:id="rId110"/>
        </w:object>
      </w:r>
      <w:r w:rsidR="00B24A1F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c</w:t>
      </w:r>
      <w:r w:rsidR="00A3257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m</w:t>
      </w:r>
      <w:r w:rsidR="00B24A1F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)</w:t>
      </w:r>
      <w:r w:rsidR="00A3257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AE69F5" w:rsidRPr="006B3203" w:rsidRDefault="00AE69F5" w:rsidP="002056A4">
      <w:pPr>
        <w:tabs>
          <w:tab w:val="left" w:pos="567"/>
          <w:tab w:val="left" w:pos="2835"/>
          <w:tab w:val="left" w:pos="5103"/>
          <w:tab w:val="left" w:pos="7371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pacing w:val="-4"/>
          <w:sz w:val="28"/>
          <w:szCs w:val="24"/>
        </w:rPr>
      </w:pP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II. PHẦN T</w:t>
      </w:r>
      <w:r w:rsidR="00C97453"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Ự LUẬN </w:t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(</w:t>
      </w:r>
      <w:r w:rsidR="00C97453"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3</w:t>
      </w:r>
      <w:r w:rsidRPr="006B32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,0 ĐIỂM)</w:t>
      </w:r>
    </w:p>
    <w:p w:rsidR="00624210" w:rsidRPr="006B3203" w:rsidRDefault="00680E70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Bài 1. (2</w:t>
      </w:r>
      <w:r w:rsidR="00C97453"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,0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 xml:space="preserve"> điểm)</w:t>
      </w:r>
    </w:p>
    <w:p w:rsidR="00AE69F5" w:rsidRPr="006B3203" w:rsidRDefault="00680E70" w:rsidP="002056A4">
      <w:pPr>
        <w:widowControl w:val="0"/>
        <w:tabs>
          <w:tab w:val="left" w:pos="283"/>
          <w:tab w:val="left" w:pos="1134"/>
          <w:tab w:val="left" w:pos="1418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color w:val="000000" w:themeColor="text1"/>
          <w:position w:val="-24"/>
        </w:rPr>
      </w:pP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 xml:space="preserve">Một </w:t>
      </w:r>
      <w:r w:rsidR="0026666A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con lắc lò xo có độ cứng </w:t>
      </w:r>
      <w:r w:rsidR="00811C40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 xml:space="preserve">k = </w:t>
      </w:r>
      <w:r w:rsidR="0026666A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100 N/m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dao động điều hòa</w:t>
      </w:r>
      <w:r w:rsidR="00937C15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với</w:t>
      </w:r>
      <w:r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  <w:lang w:val="vi-VN"/>
        </w:rPr>
        <w:t>phương trình</w:t>
      </w:r>
      <w:r w:rsidR="00937C15" w:rsidRPr="006B3203">
        <w:rPr>
          <w:color w:val="000000" w:themeColor="text1"/>
          <w:position w:val="-24"/>
        </w:rPr>
        <w:object w:dxaOrig="2540" w:dyaOrig="620">
          <v:shape id="_x0000_i1072" type="#_x0000_t75" style="width:126.75pt;height:31.5pt" o:ole="">
            <v:imagedata r:id="rId111" o:title=""/>
          </v:shape>
          <o:OLEObject Type="Embed" ProgID="Equation.DSMT4" ShapeID="_x0000_i1072" DrawAspect="Content" ObjectID="_1825654861" r:id="rId112"/>
        </w:object>
      </w:r>
      <w:r w:rsidR="00937C15" w:rsidRPr="006B3203">
        <w:rPr>
          <w:rFonts w:ascii="Times New Roman" w:eastAsia="Meiryo" w:hAnsi="Times New Roman" w:cs="Times New Roman"/>
          <w:color w:val="000000" w:themeColor="text1"/>
          <w:sz w:val="24"/>
          <w:szCs w:val="24"/>
        </w:rPr>
        <w:t>(t tính bằng giây).</w:t>
      </w:r>
    </w:p>
    <w:p w:rsidR="00680E70" w:rsidRPr="006B3203" w:rsidRDefault="00680E70" w:rsidP="002056A4">
      <w:pPr>
        <w:widowControl w:val="0"/>
        <w:tabs>
          <w:tab w:val="left" w:pos="283"/>
          <w:tab w:val="left" w:pos="1134"/>
          <w:tab w:val="left" w:pos="1418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a) Xác định biên độ, chu kì dao động.</w:t>
      </w:r>
    </w:p>
    <w:p w:rsidR="00680E70" w:rsidRPr="006B3203" w:rsidRDefault="00AE69F5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80E7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9C13BF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Tính quãng đường vật đi được trong một nửa chu kỳ</w:t>
      </w:r>
      <w:r w:rsidR="00680E7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80E70" w:rsidRPr="006B3203" w:rsidRDefault="00AE69F5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80E70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c) Tính cơ năng của vật trong quá trình dao động.</w:t>
      </w:r>
    </w:p>
    <w:p w:rsidR="00640EC6" w:rsidRPr="006B3203" w:rsidRDefault="00680E70" w:rsidP="002056A4">
      <w:pPr>
        <w:widowControl w:val="0"/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</w:pP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Bài 2. (1</w:t>
      </w:r>
      <w:r w:rsidR="00C97453"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>,0</w:t>
      </w:r>
      <w:r w:rsidRPr="006B3203">
        <w:rPr>
          <w:rFonts w:ascii="Times New Roman" w:eastAsia="Meiryo" w:hAnsi="Times New Roman" w:cs="Times New Roman"/>
          <w:b/>
          <w:color w:val="000000" w:themeColor="text1"/>
          <w:sz w:val="24"/>
          <w:szCs w:val="24"/>
        </w:rPr>
        <w:t xml:space="preserve"> điểm)</w:t>
      </w:r>
    </w:p>
    <w:p w:rsidR="00333612" w:rsidRPr="006B3203" w:rsidRDefault="00D25FC8" w:rsidP="002056A4">
      <w:pPr>
        <w:widowControl w:val="0"/>
        <w:tabs>
          <w:tab w:val="left" w:pos="283"/>
          <w:tab w:val="left" w:pos="1134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360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Một vật có khối lượng</w:t>
      </w:r>
      <w:r w:rsidR="00471848" w:rsidRPr="006B3203">
        <w:rPr>
          <w:color w:val="000000" w:themeColor="text1"/>
          <w:position w:val="-6"/>
        </w:rPr>
        <w:object w:dxaOrig="840" w:dyaOrig="279">
          <v:shape id="_x0000_i1073" type="#_x0000_t75" style="width:42pt;height:14.25pt" o:ole="">
            <v:imagedata r:id="rId113" o:title=""/>
          </v:shape>
          <o:OLEObject Type="Embed" ProgID="Equation.DSMT4" ShapeID="_x0000_i1073" DrawAspect="Content" ObjectID="_1825654862" r:id="rId114"/>
        </w:object>
      </w:r>
      <w:r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g 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treo</w:t>
      </w:r>
      <w:r w:rsidR="008B21FA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ẳng đứng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một lò xo nhẹ có độ cứng</w:t>
      </w:r>
      <w:r w:rsidR="00471848" w:rsidRPr="006B3203">
        <w:rPr>
          <w:color w:val="000000" w:themeColor="text1"/>
          <w:position w:val="-6"/>
        </w:rPr>
        <w:object w:dxaOrig="780" w:dyaOrig="279">
          <v:shape id="_x0000_i1074" type="#_x0000_t75" style="width:39pt;height:14.25pt" o:ole="">
            <v:imagedata r:id="rId115" o:title=""/>
          </v:shape>
          <o:OLEObject Type="Embed" ProgID="Equation.DSMT4" ShapeID="_x0000_i1074" DrawAspect="Content" ObjectID="_1825654863" r:id="rId116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N/m</w:t>
      </w:r>
      <w:r w:rsidR="008B21FA"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 Vật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ang đứng yên ở vị </w:t>
      </w:r>
      <w:r w:rsidRPr="006B3203">
        <w:rPr>
          <w:rFonts w:ascii="Times New Roman" w:hAnsi="Times New Roman" w:cs="Times New Roman"/>
          <w:color w:val="000000" w:themeColor="text1"/>
          <w:spacing w:val="4"/>
          <w:sz w:val="24"/>
          <w:szCs w:val="24"/>
        </w:rPr>
        <w:t>trí cân bằng thì có một vật nhỏ khối lư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ợng</w:t>
      </w:r>
      <w:r w:rsidR="00471848" w:rsidRPr="006B3203">
        <w:rPr>
          <w:color w:val="000000" w:themeColor="text1"/>
          <w:position w:val="-12"/>
        </w:rPr>
        <w:object w:dxaOrig="940" w:dyaOrig="360">
          <v:shape id="_x0000_i1075" type="#_x0000_t75" style="width:46.5pt;height:18pt" o:ole="">
            <v:imagedata r:id="rId117" o:title=""/>
          </v:shape>
          <o:OLEObject Type="Embed" ProgID="Equation.DSMT4" ShapeID="_x0000_i1075" DrawAspect="Content" ObjectID="_1825654864" r:id="rId118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 </w:t>
      </w:r>
      <w:r w:rsidRPr="006B3203">
        <w:rPr>
          <w:rFonts w:ascii="Times New Roman" w:hAnsi="Times New Roman" w:cs="Times New Roman"/>
          <w:color w:val="000000" w:themeColor="text1"/>
          <w:spacing w:val="4"/>
          <w:sz w:val="24"/>
          <w:szCs w:val="24"/>
        </w:rPr>
        <w:t xml:space="preserve">bay theo phương thẳng đứng lên </w:t>
      </w:r>
      <w:r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trên</w:t>
      </w:r>
      <w:r w:rsidR="00B74A35"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(hướng của</w:t>
      </w:r>
      <w:r w:rsidR="00752B0B"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véc tơ vận tốc</w:t>
      </w:r>
      <w:r w:rsidR="00B74A35" w:rsidRPr="006B3203">
        <w:rPr>
          <w:rFonts w:ascii="Times New Roman" w:hAnsi="Times New Roman" w:cs="Times New Roman"/>
          <w:color w:val="000000" w:themeColor="text1"/>
          <w:spacing w:val="4"/>
          <w:position w:val="-6"/>
          <w:sz w:val="24"/>
          <w:szCs w:val="24"/>
        </w:rPr>
        <w:object w:dxaOrig="200" w:dyaOrig="279">
          <v:shape id="_x0000_i1076" type="#_x0000_t75" style="width:9.75pt;height:14.25pt" o:ole="">
            <v:imagedata r:id="rId119" o:title=""/>
          </v:shape>
          <o:OLEObject Type="Embed" ProgID="Equation.DSMT4" ShapeID="_x0000_i1076" DrawAspect="Content" ObjectID="_1825654865" r:id="rId120"/>
        </w:object>
      </w:r>
      <w:r w:rsidR="00B74A35"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trùng với trục lò xo)</w:t>
      </w:r>
      <w:r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với tốc độ</w:t>
      </w:r>
      <w:r w:rsidR="008B21FA" w:rsidRPr="006B3203">
        <w:rPr>
          <w:rFonts w:ascii="Times New Roman" w:hAnsi="Times New Roman" w:cs="Times New Roman"/>
          <w:i/>
          <w:color w:val="000000" w:themeColor="text1"/>
          <w:spacing w:val="-4"/>
          <w:sz w:val="24"/>
          <w:szCs w:val="24"/>
        </w:rPr>
        <w:t>v</w:t>
      </w:r>
      <w:r w:rsidR="008B21FA"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= 50cm/sva</w:t>
      </w:r>
      <w:r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chạm </w:t>
      </w:r>
      <w:r w:rsidR="008D4743"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mềm </w:t>
      </w:r>
      <w:r w:rsidRPr="006B3203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vào vật m. Lấy</w:t>
      </w:r>
      <w:r w:rsidR="00471848" w:rsidRPr="006B3203">
        <w:rPr>
          <w:color w:val="000000" w:themeColor="text1"/>
          <w:position w:val="-10"/>
        </w:rPr>
        <w:object w:dxaOrig="660" w:dyaOrig="320">
          <v:shape id="_x0000_i1077" type="#_x0000_t75" style="width:33pt;height:15.75pt" o:ole="">
            <v:imagedata r:id="rId121" o:title=""/>
          </v:shape>
          <o:OLEObject Type="Embed" ProgID="Equation.DSMT4" ShapeID="_x0000_i1077" DrawAspect="Content" ObjectID="_1825654866" r:id="rId122"/>
        </w:objec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m/s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6B3203">
        <w:rPr>
          <w:rFonts w:ascii="Times New Roman" w:hAnsi="Times New Roman" w:cs="Times New Roman"/>
          <w:color w:val="000000" w:themeColor="text1"/>
          <w:sz w:val="24"/>
          <w:szCs w:val="24"/>
        </w:rPr>
        <w:t>. Tính biên độ dao động của hệ sau va chạm.</w:t>
      </w:r>
    </w:p>
    <w:p w:rsidR="00DC1697" w:rsidRPr="006B3203" w:rsidRDefault="00DC1697" w:rsidP="00DC1697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B3203">
        <w:rPr>
          <w:rFonts w:ascii="Times New Roman" w:hAnsi="Times New Roman" w:cs="Times New Roman"/>
          <w:color w:val="000000" w:themeColor="text1"/>
          <w:sz w:val="28"/>
          <w:szCs w:val="28"/>
        </w:rPr>
        <w:t>-------------- HẾT ------------</w:t>
      </w:r>
    </w:p>
    <w:p w:rsidR="00811C40" w:rsidRPr="006B3203" w:rsidRDefault="00DC1697" w:rsidP="00DC1697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B320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Giám thị coi thi không giải thích gì thêm)</w:t>
      </w:r>
    </w:p>
    <w:sectPr w:rsidR="00811C40" w:rsidRPr="006B3203" w:rsidSect="009D1A05">
      <w:pgSz w:w="11907" w:h="16840" w:code="9"/>
      <w:pgMar w:top="567" w:right="567" w:bottom="567" w:left="1134" w:header="283" w:footer="34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6959" w:rsidRDefault="005E6959" w:rsidP="00640EC6">
      <w:pPr>
        <w:spacing w:after="0" w:line="240" w:lineRule="auto"/>
      </w:pPr>
      <w:r>
        <w:separator/>
      </w:r>
    </w:p>
  </w:endnote>
  <w:endnote w:type="continuationSeparator" w:id="1">
    <w:p w:rsidR="005E6959" w:rsidRDefault="005E6959" w:rsidP="00640E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eiryo">
    <w:panose1 w:val="020B0604030504040204"/>
    <w:charset w:val="80"/>
    <w:family w:val="swiss"/>
    <w:pitch w:val="variable"/>
    <w:sig w:usb0="E00002FF" w:usb1="6AC7FFFF" w:usb2="08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6959" w:rsidRDefault="005E6959" w:rsidP="00640EC6">
      <w:pPr>
        <w:spacing w:after="0" w:line="240" w:lineRule="auto"/>
      </w:pPr>
      <w:r>
        <w:separator/>
      </w:r>
    </w:p>
  </w:footnote>
  <w:footnote w:type="continuationSeparator" w:id="1">
    <w:p w:rsidR="005E6959" w:rsidRDefault="005E6959" w:rsidP="00640E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E007D"/>
    <w:multiLevelType w:val="hybridMultilevel"/>
    <w:tmpl w:val="92F09474"/>
    <w:lvl w:ilvl="0" w:tplc="A2042064">
      <w:start w:val="1"/>
      <w:numFmt w:val="decimal"/>
      <w:lvlText w:val="Câu 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/>
        <w:color w:val="auto"/>
        <w:sz w:val="22"/>
        <w:szCs w:val="22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00FF"/>
        <w:sz w:val="22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644179"/>
    <w:multiLevelType w:val="hybridMultilevel"/>
    <w:tmpl w:val="4C921684"/>
    <w:lvl w:ilvl="0" w:tplc="46AA7580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/>
        <w:caps w:val="0"/>
        <w:strike w:val="0"/>
        <w:dstrike w:val="0"/>
        <w:vanish w:val="0"/>
        <w:color w:val="005446"/>
        <w:sz w:val="24"/>
        <w:u w:val="single" w:color="DAA751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71418A"/>
    <w:multiLevelType w:val="hybridMultilevel"/>
    <w:tmpl w:val="AED6ED18"/>
    <w:lvl w:ilvl="0" w:tplc="74FEC1BC">
      <w:start w:val="1"/>
      <w:numFmt w:val="decimal"/>
      <w:lvlText w:val="Câu %1:"/>
      <w:lvlJc w:val="left"/>
      <w:pPr>
        <w:tabs>
          <w:tab w:val="num" w:pos="0"/>
        </w:tabs>
        <w:ind w:left="0" w:firstLine="0"/>
      </w:pPr>
      <w:rPr>
        <w:rFonts w:ascii="Arial Black" w:hAnsi="Arial Black" w:hint="default"/>
        <w:b w:val="0"/>
        <w:i w:val="0"/>
        <w:color w:val="auto"/>
        <w:sz w:val="20"/>
        <w:u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E117E99"/>
    <w:multiLevelType w:val="hybridMultilevel"/>
    <w:tmpl w:val="5AC21ED2"/>
    <w:lvl w:ilvl="0" w:tplc="AB4E451E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/>
        <w:caps w:val="0"/>
        <w:strike w:val="0"/>
        <w:dstrike w:val="0"/>
        <w:vanish w:val="0"/>
        <w:color w:val="005446"/>
        <w:sz w:val="24"/>
        <w:u w:val="single" w:color="DAA751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79F7A9F"/>
    <w:multiLevelType w:val="hybridMultilevel"/>
    <w:tmpl w:val="75AE208E"/>
    <w:lvl w:ilvl="0" w:tplc="55121372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38B777C"/>
    <w:multiLevelType w:val="hybridMultilevel"/>
    <w:tmpl w:val="B5FC14C4"/>
    <w:lvl w:ilvl="0" w:tplc="E79254BE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6A2BAA"/>
    <w:multiLevelType w:val="hybridMultilevel"/>
    <w:tmpl w:val="91A62040"/>
    <w:lvl w:ilvl="0" w:tplc="2FB829B6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7A2AA0"/>
    <w:multiLevelType w:val="hybridMultilevel"/>
    <w:tmpl w:val="6284FEBC"/>
    <w:lvl w:ilvl="0" w:tplc="3E18B3DC">
      <w:start w:val="1"/>
      <w:numFmt w:val="decimal"/>
      <w:lvlText w:val="Câu %1:"/>
      <w:lvlJc w:val="left"/>
      <w:pPr>
        <w:tabs>
          <w:tab w:val="num" w:pos="0"/>
        </w:tabs>
        <w:ind w:left="0" w:firstLine="0"/>
      </w:pPr>
      <w:rPr>
        <w:rFonts w:ascii="Arial Black" w:hAnsi="Arial Black" w:hint="default"/>
        <w:b w:val="0"/>
        <w:i w:val="0"/>
        <w:color w:val="auto"/>
        <w:sz w:val="20"/>
        <w:u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77714B2"/>
    <w:multiLevelType w:val="hybridMultilevel"/>
    <w:tmpl w:val="8D022502"/>
    <w:lvl w:ilvl="0" w:tplc="2D96615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7"/>
  </w:num>
  <w:num w:numId="5">
    <w:abstractNumId w:val="0"/>
  </w:num>
  <w:num w:numId="6">
    <w:abstractNumId w:val="6"/>
  </w:num>
  <w:num w:numId="7">
    <w:abstractNumId w:val="4"/>
  </w:num>
  <w:num w:numId="8">
    <w:abstractNumId w:val="8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284"/>
  <w:drawingGridHorizontalSpacing w:val="110"/>
  <w:drawingGridVerticalSpacing w:val="381"/>
  <w:displayHorizont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90743B"/>
    <w:rsid w:val="000042C3"/>
    <w:rsid w:val="00016042"/>
    <w:rsid w:val="00024994"/>
    <w:rsid w:val="00032460"/>
    <w:rsid w:val="00050B6B"/>
    <w:rsid w:val="00052561"/>
    <w:rsid w:val="00066540"/>
    <w:rsid w:val="00071BFD"/>
    <w:rsid w:val="0008276F"/>
    <w:rsid w:val="000A00EE"/>
    <w:rsid w:val="000B50A6"/>
    <w:rsid w:val="000C2D83"/>
    <w:rsid w:val="000C3858"/>
    <w:rsid w:val="000C5AC2"/>
    <w:rsid w:val="00116EB5"/>
    <w:rsid w:val="00162A4C"/>
    <w:rsid w:val="00163F8C"/>
    <w:rsid w:val="00164251"/>
    <w:rsid w:val="001777DC"/>
    <w:rsid w:val="00184988"/>
    <w:rsid w:val="001862F4"/>
    <w:rsid w:val="00191D3D"/>
    <w:rsid w:val="001D6326"/>
    <w:rsid w:val="001F3E91"/>
    <w:rsid w:val="00202837"/>
    <w:rsid w:val="002056A4"/>
    <w:rsid w:val="00210591"/>
    <w:rsid w:val="0022337F"/>
    <w:rsid w:val="00224B2D"/>
    <w:rsid w:val="00243556"/>
    <w:rsid w:val="0026666A"/>
    <w:rsid w:val="00296D46"/>
    <w:rsid w:val="002A1653"/>
    <w:rsid w:val="003102CB"/>
    <w:rsid w:val="00333612"/>
    <w:rsid w:val="0039322E"/>
    <w:rsid w:val="00393550"/>
    <w:rsid w:val="003B0208"/>
    <w:rsid w:val="004063C6"/>
    <w:rsid w:val="00446E9D"/>
    <w:rsid w:val="00471848"/>
    <w:rsid w:val="004C7F5E"/>
    <w:rsid w:val="004D1AA6"/>
    <w:rsid w:val="004D3E14"/>
    <w:rsid w:val="00502B8B"/>
    <w:rsid w:val="0051519A"/>
    <w:rsid w:val="00582A4D"/>
    <w:rsid w:val="0059552C"/>
    <w:rsid w:val="005C424E"/>
    <w:rsid w:val="005C59A3"/>
    <w:rsid w:val="005E6959"/>
    <w:rsid w:val="00613BFB"/>
    <w:rsid w:val="00621E8F"/>
    <w:rsid w:val="00624210"/>
    <w:rsid w:val="00640EC6"/>
    <w:rsid w:val="00645F16"/>
    <w:rsid w:val="00680E70"/>
    <w:rsid w:val="00684B77"/>
    <w:rsid w:val="006A0299"/>
    <w:rsid w:val="006B3203"/>
    <w:rsid w:val="006C0841"/>
    <w:rsid w:val="006D6BF7"/>
    <w:rsid w:val="006E691A"/>
    <w:rsid w:val="006F5451"/>
    <w:rsid w:val="006F6D00"/>
    <w:rsid w:val="00723747"/>
    <w:rsid w:val="00724A05"/>
    <w:rsid w:val="00752B0B"/>
    <w:rsid w:val="00770A73"/>
    <w:rsid w:val="007766A6"/>
    <w:rsid w:val="00785EBF"/>
    <w:rsid w:val="007E5995"/>
    <w:rsid w:val="007F22AE"/>
    <w:rsid w:val="007F5E93"/>
    <w:rsid w:val="00811C40"/>
    <w:rsid w:val="008147AE"/>
    <w:rsid w:val="00826856"/>
    <w:rsid w:val="0083462A"/>
    <w:rsid w:val="00874AC3"/>
    <w:rsid w:val="00894D11"/>
    <w:rsid w:val="008A3092"/>
    <w:rsid w:val="008B21FA"/>
    <w:rsid w:val="008B5580"/>
    <w:rsid w:val="008C439F"/>
    <w:rsid w:val="008C5B5B"/>
    <w:rsid w:val="008C7DD6"/>
    <w:rsid w:val="008D4743"/>
    <w:rsid w:val="008D577E"/>
    <w:rsid w:val="008E72D0"/>
    <w:rsid w:val="0090743B"/>
    <w:rsid w:val="00914911"/>
    <w:rsid w:val="009161DF"/>
    <w:rsid w:val="00937C15"/>
    <w:rsid w:val="00966DED"/>
    <w:rsid w:val="009A5B64"/>
    <w:rsid w:val="009B21AE"/>
    <w:rsid w:val="009C13BF"/>
    <w:rsid w:val="009D01D8"/>
    <w:rsid w:val="009D1A05"/>
    <w:rsid w:val="009E2B6A"/>
    <w:rsid w:val="00A04EAB"/>
    <w:rsid w:val="00A22B79"/>
    <w:rsid w:val="00A32570"/>
    <w:rsid w:val="00A548E6"/>
    <w:rsid w:val="00AC7441"/>
    <w:rsid w:val="00AD3C83"/>
    <w:rsid w:val="00AE6263"/>
    <w:rsid w:val="00AE69F5"/>
    <w:rsid w:val="00AF4AE7"/>
    <w:rsid w:val="00AF4B5F"/>
    <w:rsid w:val="00B24A1F"/>
    <w:rsid w:val="00B25228"/>
    <w:rsid w:val="00B427F4"/>
    <w:rsid w:val="00B51360"/>
    <w:rsid w:val="00B66922"/>
    <w:rsid w:val="00B74A35"/>
    <w:rsid w:val="00BC4E53"/>
    <w:rsid w:val="00BC75BA"/>
    <w:rsid w:val="00C649A5"/>
    <w:rsid w:val="00C77A19"/>
    <w:rsid w:val="00C93CEE"/>
    <w:rsid w:val="00C97453"/>
    <w:rsid w:val="00CC1219"/>
    <w:rsid w:val="00CD08E1"/>
    <w:rsid w:val="00CD2C4D"/>
    <w:rsid w:val="00CE368F"/>
    <w:rsid w:val="00CF7FE0"/>
    <w:rsid w:val="00D25FC8"/>
    <w:rsid w:val="00DA6332"/>
    <w:rsid w:val="00DC1697"/>
    <w:rsid w:val="00DF1B5E"/>
    <w:rsid w:val="00DF6DD9"/>
    <w:rsid w:val="00E47632"/>
    <w:rsid w:val="00E76220"/>
    <w:rsid w:val="00E94192"/>
    <w:rsid w:val="00F31A21"/>
    <w:rsid w:val="00F5709F"/>
    <w:rsid w:val="00F87670"/>
    <w:rsid w:val="00FC11D3"/>
    <w:rsid w:val="00FC36D1"/>
    <w:rsid w:val="00FE5B5A"/>
    <w:rsid w:val="00FE7B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E8F"/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21E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42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42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80E70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0B50A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40E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0EC6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640E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0EC6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654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microsoft.com/office/2007/relationships/hdphoto" Target="NULL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8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image" Target="media/image3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microsoft.com/office/2007/relationships/hdphoto" Target="NULL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8.emf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50.bin"/><Relationship Id="rId124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58.wmf"/><Relationship Id="rId10" Type="http://schemas.openxmlformats.org/officeDocument/2006/relationships/image" Target="media/image2.emf"/><Relationship Id="rId31" Type="http://schemas.microsoft.com/office/2007/relationships/hdphoto" Target="NULL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49.png"/><Relationship Id="rId122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D78DF7-E404-43A8-B2E5-96B23E6CD1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1028</Words>
  <Characters>586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dmin</cp:lastModifiedBy>
  <cp:revision>4</cp:revision>
  <cp:lastPrinted>2023-09-27T00:36:00Z</cp:lastPrinted>
  <dcterms:created xsi:type="dcterms:W3CDTF">2023-10-22T03:41:00Z</dcterms:created>
  <dcterms:modified xsi:type="dcterms:W3CDTF">2025-11-26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